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77B6" w:rsidRPr="00D10597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Министерство образования и науки Российской Федерации</w:t>
      </w:r>
    </w:p>
    <w:p w:rsidR="001277B6" w:rsidRPr="00D10597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 xml:space="preserve">Федеральное государственное бюджетное образовательное </w:t>
      </w:r>
    </w:p>
    <w:p w:rsidR="001277B6" w:rsidRPr="00D10597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учреждение высшего образования</w:t>
      </w:r>
    </w:p>
    <w:p w:rsidR="001277B6" w:rsidRPr="00D10597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«</w:t>
      </w:r>
      <w:r w:rsidRPr="00D10597">
        <w:rPr>
          <w:sz w:val="32"/>
          <w:szCs w:val="32"/>
        </w:rPr>
        <w:t xml:space="preserve">Кузбасский государственный технический университет </w:t>
      </w:r>
    </w:p>
    <w:p w:rsidR="001277B6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имени Т.</w:t>
      </w:r>
      <w:r w:rsidR="00ED1C51">
        <w:rPr>
          <w:sz w:val="32"/>
          <w:szCs w:val="32"/>
        </w:rPr>
        <w:t xml:space="preserve"> </w:t>
      </w:r>
      <w:r w:rsidRPr="00D10597">
        <w:rPr>
          <w:sz w:val="32"/>
          <w:szCs w:val="32"/>
        </w:rPr>
        <w:t>Ф. Горбачева</w:t>
      </w:r>
      <w:r>
        <w:rPr>
          <w:sz w:val="32"/>
          <w:szCs w:val="32"/>
        </w:rPr>
        <w:t>»</w:t>
      </w:r>
    </w:p>
    <w:p w:rsidR="001277B6" w:rsidRPr="00D10597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</w:p>
    <w:p w:rsidR="001277B6" w:rsidRPr="00541E77" w:rsidRDefault="001277B6" w:rsidP="00C9195A">
      <w:pPr>
        <w:spacing w:line="240" w:lineRule="auto"/>
        <w:ind w:firstLine="0"/>
        <w:jc w:val="center"/>
        <w:rPr>
          <w:sz w:val="32"/>
        </w:rPr>
      </w:pPr>
      <w:r w:rsidRPr="00541E77">
        <w:rPr>
          <w:sz w:val="32"/>
        </w:rPr>
        <w:t>Кафедра теплоэнергетики</w:t>
      </w:r>
    </w:p>
    <w:p w:rsidR="001277B6" w:rsidRDefault="001277B6" w:rsidP="00C9195A">
      <w:pPr>
        <w:spacing w:line="240" w:lineRule="auto"/>
        <w:ind w:firstLine="0"/>
        <w:jc w:val="center"/>
        <w:rPr>
          <w:sz w:val="32"/>
        </w:rPr>
      </w:pPr>
    </w:p>
    <w:p w:rsidR="001277B6" w:rsidRDefault="001277B6" w:rsidP="00C9195A">
      <w:pPr>
        <w:spacing w:line="240" w:lineRule="auto"/>
        <w:ind w:firstLine="0"/>
        <w:jc w:val="center"/>
        <w:rPr>
          <w:sz w:val="32"/>
        </w:rPr>
      </w:pPr>
    </w:p>
    <w:p w:rsidR="001277B6" w:rsidRPr="001277B6" w:rsidRDefault="001277B6" w:rsidP="00C9195A">
      <w:pPr>
        <w:tabs>
          <w:tab w:val="left" w:pos="3645"/>
          <w:tab w:val="center" w:pos="4961"/>
        </w:tabs>
        <w:spacing w:line="240" w:lineRule="auto"/>
        <w:ind w:firstLine="0"/>
        <w:jc w:val="center"/>
        <w:rPr>
          <w:b/>
          <w:sz w:val="32"/>
        </w:rPr>
      </w:pPr>
      <w:r w:rsidRPr="001277B6">
        <w:rPr>
          <w:b/>
          <w:sz w:val="32"/>
        </w:rPr>
        <w:t>И.</w:t>
      </w:r>
      <w:r w:rsidR="00ED1C51">
        <w:rPr>
          <w:b/>
          <w:sz w:val="32"/>
        </w:rPr>
        <w:t xml:space="preserve"> </w:t>
      </w:r>
      <w:r w:rsidRPr="001277B6">
        <w:rPr>
          <w:b/>
          <w:sz w:val="32"/>
        </w:rPr>
        <w:t xml:space="preserve">В. </w:t>
      </w:r>
      <w:proofErr w:type="spellStart"/>
      <w:r w:rsidRPr="001277B6">
        <w:rPr>
          <w:b/>
          <w:sz w:val="32"/>
        </w:rPr>
        <w:t>Дворовенко</w:t>
      </w:r>
      <w:proofErr w:type="spellEnd"/>
    </w:p>
    <w:p w:rsidR="001F217D" w:rsidRPr="001277B6" w:rsidRDefault="001277B6" w:rsidP="00C9195A">
      <w:pPr>
        <w:tabs>
          <w:tab w:val="left" w:pos="720"/>
        </w:tabs>
        <w:spacing w:line="240" w:lineRule="auto"/>
        <w:ind w:firstLine="0"/>
        <w:jc w:val="center"/>
        <w:rPr>
          <w:b/>
          <w:sz w:val="32"/>
        </w:rPr>
      </w:pPr>
      <w:r w:rsidRPr="001277B6">
        <w:rPr>
          <w:b/>
          <w:sz w:val="32"/>
        </w:rPr>
        <w:t xml:space="preserve">С. С. </w:t>
      </w:r>
      <w:proofErr w:type="spellStart"/>
      <w:r w:rsidRPr="001277B6">
        <w:rPr>
          <w:b/>
          <w:sz w:val="32"/>
        </w:rPr>
        <w:t>Азиханов</w:t>
      </w:r>
      <w:proofErr w:type="spellEnd"/>
    </w:p>
    <w:p w:rsidR="001F217D" w:rsidRDefault="001F217D" w:rsidP="00C9195A">
      <w:pPr>
        <w:tabs>
          <w:tab w:val="left" w:pos="720"/>
        </w:tabs>
        <w:spacing w:line="240" w:lineRule="auto"/>
        <w:ind w:firstLine="0"/>
        <w:jc w:val="center"/>
        <w:rPr>
          <w:sz w:val="32"/>
        </w:rPr>
      </w:pPr>
    </w:p>
    <w:p w:rsidR="001F217D" w:rsidRDefault="001F217D" w:rsidP="00C9195A">
      <w:pPr>
        <w:tabs>
          <w:tab w:val="left" w:pos="720"/>
        </w:tabs>
        <w:spacing w:line="240" w:lineRule="auto"/>
        <w:ind w:firstLine="0"/>
        <w:jc w:val="center"/>
        <w:rPr>
          <w:sz w:val="32"/>
        </w:rPr>
      </w:pPr>
    </w:p>
    <w:p w:rsidR="001F217D" w:rsidRDefault="001F217D" w:rsidP="00C9195A">
      <w:pPr>
        <w:pStyle w:val="30"/>
        <w:ind w:right="0"/>
      </w:pPr>
      <w:r>
        <w:t>ПЕРЕДАЧА ТЕПЛА ТЕПЛОПРОВОДНОСТЬЮ ЧЕРЕЗ МНОГОСЛОЙНУЮ СТЕНКУ</w:t>
      </w:r>
    </w:p>
    <w:p w:rsidR="001F217D" w:rsidRDefault="001F217D" w:rsidP="00C9195A">
      <w:pPr>
        <w:pStyle w:val="30"/>
        <w:ind w:right="0"/>
      </w:pPr>
    </w:p>
    <w:p w:rsidR="00ED1C51" w:rsidRPr="008D2142" w:rsidRDefault="00ED1C51" w:rsidP="00ED1C51">
      <w:pPr>
        <w:pStyle w:val="a7"/>
        <w:spacing w:line="240" w:lineRule="auto"/>
        <w:ind w:firstLine="0"/>
        <w:jc w:val="center"/>
        <w:rPr>
          <w:b/>
          <w:sz w:val="32"/>
          <w:szCs w:val="32"/>
        </w:rPr>
      </w:pPr>
      <w:r w:rsidRPr="008D2142">
        <w:rPr>
          <w:b/>
          <w:sz w:val="32"/>
          <w:szCs w:val="32"/>
        </w:rPr>
        <w:t>Методические указания к лабораторной работе по дисциплине «Теплотехника» для студентов всех форм обучения</w:t>
      </w:r>
    </w:p>
    <w:p w:rsidR="00ED1C51" w:rsidRPr="00B76457" w:rsidRDefault="00ED1C51" w:rsidP="00ED1C51">
      <w:pPr>
        <w:spacing w:line="240" w:lineRule="auto"/>
        <w:ind w:firstLine="0"/>
        <w:jc w:val="center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</w:pPr>
    </w:p>
    <w:p w:rsidR="00ED1C51" w:rsidRDefault="00ED1C51" w:rsidP="00ED1C51">
      <w:pPr>
        <w:spacing w:line="240" w:lineRule="auto"/>
        <w:ind w:firstLine="0"/>
      </w:pPr>
    </w:p>
    <w:p w:rsidR="00ED1C51" w:rsidRPr="00703528" w:rsidRDefault="00ED1C51" w:rsidP="00ED1C51">
      <w:pPr>
        <w:spacing w:line="240" w:lineRule="auto"/>
        <w:ind w:firstLine="0"/>
      </w:pPr>
    </w:p>
    <w:p w:rsidR="00ED1C51" w:rsidRPr="00FD1807" w:rsidRDefault="00ED1C51" w:rsidP="00ED1C51">
      <w:pPr>
        <w:spacing w:line="240" w:lineRule="auto"/>
        <w:ind w:firstLine="0"/>
      </w:pPr>
    </w:p>
    <w:p w:rsidR="00ED1C51" w:rsidRPr="00690834" w:rsidRDefault="00ED1C51" w:rsidP="00ED1C51">
      <w:pPr>
        <w:spacing w:line="240" w:lineRule="auto"/>
        <w:ind w:firstLine="0"/>
        <w:jc w:val="center"/>
        <w:rPr>
          <w:sz w:val="32"/>
          <w:szCs w:val="32"/>
        </w:rPr>
      </w:pPr>
      <w:r w:rsidRPr="00690834">
        <w:rPr>
          <w:sz w:val="32"/>
          <w:szCs w:val="32"/>
        </w:rPr>
        <w:t xml:space="preserve">Рекомендовано учебно-методической комиссией </w:t>
      </w:r>
      <w:r>
        <w:rPr>
          <w:sz w:val="32"/>
          <w:szCs w:val="32"/>
        </w:rPr>
        <w:t xml:space="preserve">специальности </w:t>
      </w:r>
      <w:r w:rsidRPr="00CE632F">
        <w:rPr>
          <w:sz w:val="32"/>
          <w:szCs w:val="32"/>
        </w:rPr>
        <w:t xml:space="preserve">21.05.04 «Горное дело» в качестве электронного издания </w:t>
      </w:r>
      <w:r>
        <w:rPr>
          <w:sz w:val="32"/>
          <w:szCs w:val="32"/>
        </w:rPr>
        <w:br/>
      </w:r>
      <w:r w:rsidRPr="00CE632F">
        <w:rPr>
          <w:sz w:val="32"/>
          <w:szCs w:val="32"/>
        </w:rPr>
        <w:t xml:space="preserve">для </w:t>
      </w:r>
      <w:r>
        <w:rPr>
          <w:sz w:val="32"/>
          <w:szCs w:val="32"/>
        </w:rPr>
        <w:t>использования в учебном процессе</w:t>
      </w: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241892" w:rsidRDefault="00241892" w:rsidP="00ED1C51">
      <w:pPr>
        <w:spacing w:line="240" w:lineRule="auto"/>
        <w:ind w:firstLine="0"/>
        <w:rPr>
          <w:sz w:val="32"/>
          <w:szCs w:val="32"/>
        </w:rPr>
      </w:pPr>
    </w:p>
    <w:p w:rsidR="00241892" w:rsidRDefault="00241892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rPr>
          <w:sz w:val="32"/>
          <w:szCs w:val="32"/>
        </w:rPr>
      </w:pPr>
    </w:p>
    <w:p w:rsidR="00ED1C51" w:rsidRDefault="00ED1C51" w:rsidP="00ED1C51">
      <w:pPr>
        <w:spacing w:line="240" w:lineRule="auto"/>
        <w:ind w:firstLine="0"/>
        <w:jc w:val="center"/>
        <w:rPr>
          <w:sz w:val="32"/>
          <w:szCs w:val="32"/>
        </w:rPr>
      </w:pPr>
      <w:r w:rsidRPr="00B76457">
        <w:rPr>
          <w:sz w:val="32"/>
          <w:szCs w:val="32"/>
        </w:rPr>
        <w:t>Кемерово 20</w:t>
      </w:r>
      <w:r>
        <w:rPr>
          <w:sz w:val="32"/>
          <w:szCs w:val="32"/>
        </w:rPr>
        <w:t>16</w:t>
      </w:r>
    </w:p>
    <w:p w:rsidR="001277B6" w:rsidRPr="007A30CC" w:rsidRDefault="001277B6" w:rsidP="00C9195A">
      <w:pPr>
        <w:spacing w:line="240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br w:type="page"/>
      </w:r>
      <w:r w:rsidRPr="007A30CC">
        <w:rPr>
          <w:sz w:val="32"/>
          <w:szCs w:val="32"/>
        </w:rPr>
        <w:lastRenderedPageBreak/>
        <w:t>Рецензенты:</w:t>
      </w: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  <w:proofErr w:type="spellStart"/>
      <w:r>
        <w:rPr>
          <w:sz w:val="32"/>
          <w:szCs w:val="32"/>
        </w:rPr>
        <w:t>Темникова</w:t>
      </w:r>
      <w:proofErr w:type="spellEnd"/>
      <w:r>
        <w:rPr>
          <w:sz w:val="32"/>
          <w:szCs w:val="32"/>
        </w:rPr>
        <w:t xml:space="preserve"> Е.</w:t>
      </w:r>
      <w:r w:rsidR="00ED1C51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Ю. </w:t>
      </w:r>
      <w:r w:rsidRPr="007A30CC">
        <w:rPr>
          <w:sz w:val="32"/>
          <w:szCs w:val="32"/>
        </w:rPr>
        <w:t>–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к.т.н., доцент кафедры теплоэнергетики;</w:t>
      </w: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  <w:r w:rsidRPr="007A30CC">
        <w:rPr>
          <w:sz w:val="32"/>
          <w:szCs w:val="32"/>
        </w:rPr>
        <w:t>Богомолов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А.</w:t>
      </w:r>
      <w:r w:rsidR="00ED1C51"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Р. – д.т.н., председатель учебно-методической комиссии направления подготовки бакалавров 13.03.01 «Тепл</w:t>
      </w:r>
      <w:r w:rsidRPr="007A30CC">
        <w:rPr>
          <w:sz w:val="32"/>
          <w:szCs w:val="32"/>
        </w:rPr>
        <w:t>о</w:t>
      </w:r>
      <w:r w:rsidRPr="007A30CC">
        <w:rPr>
          <w:sz w:val="32"/>
          <w:szCs w:val="32"/>
        </w:rPr>
        <w:t>энергетика и теплотехника»</w:t>
      </w:r>
    </w:p>
    <w:p w:rsidR="001277B6" w:rsidRPr="007A30CC" w:rsidRDefault="001277B6" w:rsidP="001277B6">
      <w:pPr>
        <w:spacing w:line="240" w:lineRule="auto"/>
      </w:pPr>
    </w:p>
    <w:p w:rsidR="001277B6" w:rsidRPr="007A30CC" w:rsidRDefault="001277B6" w:rsidP="001277B6">
      <w:pPr>
        <w:spacing w:line="240" w:lineRule="auto"/>
      </w:pPr>
    </w:p>
    <w:p w:rsidR="001277B6" w:rsidRPr="007A30CC" w:rsidRDefault="001277B6" w:rsidP="001277B6">
      <w:pPr>
        <w:spacing w:line="240" w:lineRule="auto"/>
      </w:pPr>
    </w:p>
    <w:p w:rsidR="00ED1C51" w:rsidRPr="00241892" w:rsidRDefault="001277B6" w:rsidP="00241892">
      <w:pPr>
        <w:pStyle w:val="a9"/>
        <w:tabs>
          <w:tab w:val="clear" w:pos="720"/>
        </w:tabs>
        <w:ind w:firstLine="709"/>
        <w:jc w:val="both"/>
        <w:rPr>
          <w:b/>
          <w:szCs w:val="32"/>
        </w:rPr>
      </w:pPr>
      <w:proofErr w:type="spellStart"/>
      <w:r w:rsidRPr="00241892">
        <w:rPr>
          <w:b/>
          <w:szCs w:val="32"/>
        </w:rPr>
        <w:t>Дворовенко</w:t>
      </w:r>
      <w:proofErr w:type="spellEnd"/>
      <w:r w:rsidRPr="00241892">
        <w:rPr>
          <w:b/>
          <w:szCs w:val="32"/>
        </w:rPr>
        <w:t xml:space="preserve"> Игорь Викторович</w:t>
      </w:r>
    </w:p>
    <w:p w:rsidR="00ED1C51" w:rsidRDefault="001277B6" w:rsidP="00241892">
      <w:pPr>
        <w:pStyle w:val="a9"/>
        <w:tabs>
          <w:tab w:val="clear" w:pos="720"/>
        </w:tabs>
        <w:ind w:firstLine="709"/>
        <w:jc w:val="both"/>
        <w:rPr>
          <w:szCs w:val="32"/>
        </w:rPr>
      </w:pPr>
      <w:proofErr w:type="spellStart"/>
      <w:r w:rsidRPr="00241892">
        <w:rPr>
          <w:b/>
          <w:szCs w:val="32"/>
        </w:rPr>
        <w:t>Азиханов</w:t>
      </w:r>
      <w:proofErr w:type="spellEnd"/>
      <w:r w:rsidRPr="00241892">
        <w:rPr>
          <w:b/>
          <w:szCs w:val="32"/>
        </w:rPr>
        <w:t xml:space="preserve"> Сергей </w:t>
      </w:r>
      <w:proofErr w:type="spellStart"/>
      <w:r w:rsidRPr="00241892">
        <w:rPr>
          <w:b/>
          <w:szCs w:val="32"/>
        </w:rPr>
        <w:t>Сейфудинович</w:t>
      </w:r>
      <w:proofErr w:type="spellEnd"/>
    </w:p>
    <w:p w:rsidR="001277B6" w:rsidRPr="007A30CC" w:rsidRDefault="001277B6" w:rsidP="00241892">
      <w:pPr>
        <w:pStyle w:val="a9"/>
        <w:tabs>
          <w:tab w:val="clear" w:pos="720"/>
        </w:tabs>
        <w:ind w:firstLine="709"/>
        <w:jc w:val="both"/>
        <w:rPr>
          <w:szCs w:val="32"/>
        </w:rPr>
      </w:pPr>
      <w:r w:rsidRPr="00241892">
        <w:rPr>
          <w:b/>
          <w:szCs w:val="32"/>
        </w:rPr>
        <w:t>Пе</w:t>
      </w:r>
      <w:r w:rsidRPr="00ED1C51">
        <w:rPr>
          <w:b/>
          <w:szCs w:val="32"/>
        </w:rPr>
        <w:t>редача тепла теплопроводностью через многослойную стенку</w:t>
      </w:r>
      <w:r w:rsidRPr="001C4F8D">
        <w:rPr>
          <w:szCs w:val="32"/>
        </w:rPr>
        <w:t xml:space="preserve"> [Электронный ресурс]: методические указания к ла</w:t>
      </w:r>
      <w:r w:rsidRPr="007A30CC">
        <w:rPr>
          <w:szCs w:val="32"/>
        </w:rPr>
        <w:t>борато</w:t>
      </w:r>
      <w:r w:rsidRPr="007A30CC">
        <w:rPr>
          <w:szCs w:val="32"/>
        </w:rPr>
        <w:t>р</w:t>
      </w:r>
      <w:r w:rsidRPr="007A30CC">
        <w:rPr>
          <w:szCs w:val="32"/>
        </w:rPr>
        <w:t>ной работ</w:t>
      </w:r>
      <w:r w:rsidR="00ED1C51">
        <w:rPr>
          <w:szCs w:val="32"/>
        </w:rPr>
        <w:t>е</w:t>
      </w:r>
      <w:r w:rsidRPr="007A30CC">
        <w:rPr>
          <w:szCs w:val="32"/>
        </w:rPr>
        <w:t xml:space="preserve"> </w:t>
      </w:r>
      <w:r w:rsidR="00ED1C51">
        <w:rPr>
          <w:szCs w:val="32"/>
        </w:rPr>
        <w:t xml:space="preserve">по </w:t>
      </w:r>
      <w:r w:rsidR="00ED1C51" w:rsidRPr="007A30CC">
        <w:rPr>
          <w:szCs w:val="32"/>
        </w:rPr>
        <w:t>дисциплин</w:t>
      </w:r>
      <w:r w:rsidR="00ED1C51">
        <w:rPr>
          <w:szCs w:val="32"/>
        </w:rPr>
        <w:t>е</w:t>
      </w:r>
      <w:r w:rsidR="00ED1C51" w:rsidRPr="007A30CC">
        <w:rPr>
          <w:szCs w:val="32"/>
        </w:rPr>
        <w:t xml:space="preserve"> «</w:t>
      </w:r>
      <w:r w:rsidR="00ED1C51">
        <w:rPr>
          <w:szCs w:val="32"/>
        </w:rPr>
        <w:t>Теплотехника</w:t>
      </w:r>
      <w:r w:rsidR="00ED1C51" w:rsidRPr="007A30CC">
        <w:rPr>
          <w:szCs w:val="32"/>
        </w:rPr>
        <w:t>»</w:t>
      </w:r>
      <w:r w:rsidR="00ED1C51">
        <w:rPr>
          <w:szCs w:val="32"/>
        </w:rPr>
        <w:t xml:space="preserve"> </w:t>
      </w:r>
      <w:r w:rsidRPr="007A30CC">
        <w:rPr>
          <w:szCs w:val="32"/>
        </w:rPr>
        <w:t xml:space="preserve">для студентов </w:t>
      </w:r>
      <w:r w:rsidRPr="00B76457">
        <w:rPr>
          <w:szCs w:val="32"/>
        </w:rPr>
        <w:t>спец</w:t>
      </w:r>
      <w:r w:rsidRPr="00B76457">
        <w:rPr>
          <w:szCs w:val="32"/>
        </w:rPr>
        <w:t>и</w:t>
      </w:r>
      <w:r w:rsidRPr="00B76457">
        <w:rPr>
          <w:szCs w:val="32"/>
        </w:rPr>
        <w:t>альност</w:t>
      </w:r>
      <w:r>
        <w:rPr>
          <w:szCs w:val="32"/>
        </w:rPr>
        <w:t>и</w:t>
      </w:r>
      <w:r w:rsidRPr="00B76457">
        <w:rPr>
          <w:szCs w:val="32"/>
        </w:rPr>
        <w:t xml:space="preserve"> </w:t>
      </w:r>
      <w:r>
        <w:rPr>
          <w:szCs w:val="32"/>
        </w:rPr>
        <w:t>21.05.04 «Горное дело</w:t>
      </w:r>
      <w:bookmarkStart w:id="0" w:name="_GoBack"/>
      <w:bookmarkEnd w:id="0"/>
      <w:r>
        <w:rPr>
          <w:szCs w:val="32"/>
        </w:rPr>
        <w:t>»</w:t>
      </w:r>
      <w:r w:rsidRPr="00B76457">
        <w:rPr>
          <w:szCs w:val="32"/>
        </w:rPr>
        <w:t>,</w:t>
      </w:r>
      <w:r>
        <w:rPr>
          <w:szCs w:val="32"/>
        </w:rPr>
        <w:t xml:space="preserve"> специализация 21.05.04.06 «Об</w:t>
      </w:r>
      <w:r>
        <w:rPr>
          <w:szCs w:val="32"/>
        </w:rPr>
        <w:t>о</w:t>
      </w:r>
      <w:r>
        <w:rPr>
          <w:szCs w:val="32"/>
        </w:rPr>
        <w:t>гащение полезных ископаемых», всех форм обучения</w:t>
      </w:r>
      <w:r w:rsidRPr="007A30CC">
        <w:rPr>
          <w:szCs w:val="32"/>
        </w:rPr>
        <w:t xml:space="preserve"> /</w:t>
      </w:r>
      <w:r>
        <w:rPr>
          <w:szCs w:val="32"/>
        </w:rPr>
        <w:t> И.</w:t>
      </w:r>
      <w:r w:rsidR="00ED1C51">
        <w:rPr>
          <w:szCs w:val="32"/>
        </w:rPr>
        <w:t> </w:t>
      </w:r>
      <w:r>
        <w:rPr>
          <w:szCs w:val="32"/>
        </w:rPr>
        <w:t xml:space="preserve">В. </w:t>
      </w:r>
      <w:proofErr w:type="spellStart"/>
      <w:r>
        <w:rPr>
          <w:szCs w:val="32"/>
        </w:rPr>
        <w:t>Двор</w:t>
      </w:r>
      <w:r>
        <w:rPr>
          <w:szCs w:val="32"/>
        </w:rPr>
        <w:t>о</w:t>
      </w:r>
      <w:r>
        <w:rPr>
          <w:szCs w:val="32"/>
        </w:rPr>
        <w:t>венко</w:t>
      </w:r>
      <w:proofErr w:type="spellEnd"/>
      <w:r w:rsidRPr="007A30CC">
        <w:rPr>
          <w:szCs w:val="32"/>
        </w:rPr>
        <w:t xml:space="preserve">, </w:t>
      </w:r>
      <w:r>
        <w:rPr>
          <w:szCs w:val="32"/>
        </w:rPr>
        <w:t>С.</w:t>
      </w:r>
      <w:r w:rsidR="00ED1C51">
        <w:rPr>
          <w:szCs w:val="32"/>
        </w:rPr>
        <w:t> </w:t>
      </w:r>
      <w:r>
        <w:rPr>
          <w:szCs w:val="32"/>
        </w:rPr>
        <w:t xml:space="preserve">С. </w:t>
      </w:r>
      <w:proofErr w:type="spellStart"/>
      <w:r>
        <w:rPr>
          <w:szCs w:val="32"/>
        </w:rPr>
        <w:t>Азиханов</w:t>
      </w:r>
      <w:proofErr w:type="spellEnd"/>
      <w:r w:rsidR="00B42227">
        <w:rPr>
          <w:szCs w:val="32"/>
        </w:rPr>
        <w:t>;</w:t>
      </w:r>
      <w:r w:rsidR="00ED1C51" w:rsidRPr="00ED1C51">
        <w:rPr>
          <w:szCs w:val="32"/>
        </w:rPr>
        <w:t xml:space="preserve"> </w:t>
      </w:r>
      <w:r w:rsidR="00ED1C51" w:rsidRPr="007A30CC">
        <w:rPr>
          <w:szCs w:val="32"/>
        </w:rPr>
        <w:t>КузГТУ</w:t>
      </w:r>
      <w:r w:rsidRPr="007A30CC">
        <w:rPr>
          <w:szCs w:val="32"/>
        </w:rPr>
        <w:t>. –</w:t>
      </w:r>
      <w:r>
        <w:rPr>
          <w:szCs w:val="32"/>
        </w:rPr>
        <w:t xml:space="preserve"> </w:t>
      </w:r>
      <w:r w:rsidRPr="007A30CC">
        <w:rPr>
          <w:szCs w:val="32"/>
        </w:rPr>
        <w:t>Кемерово, 201</w:t>
      </w:r>
      <w:r>
        <w:rPr>
          <w:szCs w:val="32"/>
        </w:rPr>
        <w:t>6</w:t>
      </w:r>
      <w:r w:rsidRPr="007A30CC">
        <w:rPr>
          <w:szCs w:val="32"/>
        </w:rPr>
        <w:t>. – Систем</w:t>
      </w:r>
      <w:proofErr w:type="gramStart"/>
      <w:r w:rsidRPr="007A30CC">
        <w:rPr>
          <w:szCs w:val="32"/>
        </w:rPr>
        <w:t>.</w:t>
      </w:r>
      <w:proofErr w:type="gramEnd"/>
      <w:r>
        <w:rPr>
          <w:szCs w:val="32"/>
        </w:rPr>
        <w:t xml:space="preserve"> </w:t>
      </w:r>
      <w:proofErr w:type="gramStart"/>
      <w:r w:rsidRPr="007A30CC">
        <w:rPr>
          <w:szCs w:val="32"/>
        </w:rPr>
        <w:t>т</w:t>
      </w:r>
      <w:proofErr w:type="gramEnd"/>
      <w:r w:rsidRPr="007A30CC">
        <w:rPr>
          <w:szCs w:val="32"/>
        </w:rPr>
        <w:t>реб</w:t>
      </w:r>
      <w:r w:rsidRPr="007A30CC">
        <w:rPr>
          <w:szCs w:val="32"/>
        </w:rPr>
        <w:t>о</w:t>
      </w:r>
      <w:r w:rsidRPr="007A30CC">
        <w:rPr>
          <w:szCs w:val="32"/>
        </w:rPr>
        <w:t>вания: Pentium IV</w:t>
      </w:r>
      <w:proofErr w:type="gramStart"/>
      <w:r w:rsidRPr="007A30CC">
        <w:rPr>
          <w:szCs w:val="32"/>
        </w:rPr>
        <w:t xml:space="preserve"> ;</w:t>
      </w:r>
      <w:proofErr w:type="gramEnd"/>
      <w:r w:rsidRPr="007A30CC">
        <w:rPr>
          <w:szCs w:val="32"/>
        </w:rPr>
        <w:t xml:space="preserve"> ОЗУ 8 Гб ; Windows </w:t>
      </w:r>
      <w:r>
        <w:rPr>
          <w:szCs w:val="32"/>
          <w:lang w:val="en-US"/>
        </w:rPr>
        <w:t>XP</w:t>
      </w:r>
      <w:r>
        <w:rPr>
          <w:szCs w:val="32"/>
        </w:rPr>
        <w:t xml:space="preserve"> ; мышь</w:t>
      </w:r>
      <w:r w:rsidRPr="007A30CC">
        <w:rPr>
          <w:szCs w:val="32"/>
        </w:rPr>
        <w:t>.</w:t>
      </w:r>
      <w:r w:rsidR="00ED1C51">
        <w:rPr>
          <w:szCs w:val="32"/>
        </w:rPr>
        <w:t xml:space="preserve"> – </w:t>
      </w:r>
      <w:r w:rsidRPr="007A30CC">
        <w:rPr>
          <w:szCs w:val="32"/>
        </w:rPr>
        <w:t>Загл. с экрана.</w:t>
      </w: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  <w:r w:rsidRPr="007A30CC">
        <w:rPr>
          <w:sz w:val="32"/>
          <w:szCs w:val="32"/>
        </w:rPr>
        <w:t>Методические указания к выполнению лабораторной работы составлены в соответствии с рабочей программой дисциплины «</w:t>
      </w:r>
      <w:r>
        <w:rPr>
          <w:sz w:val="32"/>
          <w:szCs w:val="32"/>
        </w:rPr>
        <w:t>Теплотехника</w:t>
      </w:r>
      <w:r w:rsidRPr="007A30CC">
        <w:rPr>
          <w:sz w:val="32"/>
          <w:szCs w:val="32"/>
        </w:rPr>
        <w:t xml:space="preserve">» и предназначены для студентов </w:t>
      </w:r>
      <w:r w:rsidRPr="00B76457">
        <w:rPr>
          <w:sz w:val="32"/>
          <w:szCs w:val="32"/>
        </w:rPr>
        <w:t>специальност</w:t>
      </w:r>
      <w:r>
        <w:rPr>
          <w:sz w:val="32"/>
          <w:szCs w:val="32"/>
        </w:rPr>
        <w:t>и</w:t>
      </w:r>
      <w:r w:rsidRPr="00B76457">
        <w:rPr>
          <w:sz w:val="32"/>
          <w:szCs w:val="32"/>
        </w:rPr>
        <w:t xml:space="preserve"> </w:t>
      </w:r>
      <w:r>
        <w:rPr>
          <w:sz w:val="32"/>
          <w:szCs w:val="32"/>
        </w:rPr>
        <w:t>21.05.04 «Горное дело»</w:t>
      </w:r>
      <w:r w:rsidRPr="00B76457">
        <w:rPr>
          <w:sz w:val="32"/>
          <w:szCs w:val="32"/>
        </w:rPr>
        <w:t>,</w:t>
      </w:r>
      <w:r>
        <w:rPr>
          <w:sz w:val="32"/>
          <w:szCs w:val="32"/>
        </w:rPr>
        <w:t xml:space="preserve"> специализация 21.05.04.06 «Обогащение полезных ископаемых»</w:t>
      </w:r>
      <w:r w:rsidRPr="007A30CC">
        <w:rPr>
          <w:sz w:val="32"/>
          <w:szCs w:val="32"/>
        </w:rPr>
        <w:t>.</w:t>
      </w:r>
    </w:p>
    <w:p w:rsidR="001277B6" w:rsidRPr="007A30CC" w:rsidRDefault="001277B6" w:rsidP="001277B6">
      <w:pPr>
        <w:spacing w:line="240" w:lineRule="auto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ind w:firstLine="709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ind w:firstLine="709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ind w:firstLine="709"/>
        <w:rPr>
          <w:sz w:val="32"/>
          <w:szCs w:val="32"/>
        </w:rPr>
      </w:pPr>
    </w:p>
    <w:p w:rsidR="001277B6" w:rsidRPr="007A30CC" w:rsidRDefault="001277B6" w:rsidP="001277B6">
      <w:pPr>
        <w:spacing w:line="240" w:lineRule="auto"/>
        <w:ind w:firstLine="709"/>
        <w:rPr>
          <w:sz w:val="32"/>
          <w:szCs w:val="32"/>
        </w:rPr>
      </w:pPr>
    </w:p>
    <w:p w:rsidR="00ED1C51" w:rsidRPr="007A30CC" w:rsidRDefault="00ED1C51" w:rsidP="00ED1C51">
      <w:pPr>
        <w:spacing w:line="240" w:lineRule="auto"/>
        <w:ind w:firstLine="709"/>
        <w:rPr>
          <w:sz w:val="32"/>
          <w:szCs w:val="32"/>
        </w:rPr>
      </w:pPr>
    </w:p>
    <w:p w:rsidR="00ED1C51" w:rsidRPr="007A30CC" w:rsidRDefault="00ED1C51" w:rsidP="00ED1C51">
      <w:pPr>
        <w:spacing w:line="240" w:lineRule="auto"/>
        <w:ind w:firstLine="709"/>
        <w:rPr>
          <w:sz w:val="32"/>
          <w:szCs w:val="32"/>
        </w:rPr>
      </w:pPr>
    </w:p>
    <w:p w:rsidR="00ED1C51" w:rsidRPr="007A30CC" w:rsidRDefault="00ED1C51" w:rsidP="00ED1C51">
      <w:pPr>
        <w:spacing w:line="240" w:lineRule="auto"/>
        <w:ind w:firstLine="5670"/>
        <w:rPr>
          <w:sz w:val="32"/>
          <w:szCs w:val="32"/>
        </w:rPr>
      </w:pPr>
      <w:r w:rsidRPr="007A30CC">
        <w:rPr>
          <w:sz w:val="32"/>
          <w:szCs w:val="32"/>
        </w:rPr>
        <w:t>© КузГТУ</w:t>
      </w:r>
      <w:r>
        <w:rPr>
          <w:sz w:val="32"/>
          <w:szCs w:val="32"/>
        </w:rPr>
        <w:t>, 2016</w:t>
      </w:r>
    </w:p>
    <w:p w:rsidR="00ED1C51" w:rsidRPr="007A30CC" w:rsidRDefault="00ED1C51" w:rsidP="00ED1C51">
      <w:pPr>
        <w:spacing w:line="240" w:lineRule="auto"/>
        <w:ind w:firstLine="5670"/>
        <w:rPr>
          <w:sz w:val="32"/>
          <w:szCs w:val="32"/>
        </w:rPr>
      </w:pPr>
      <w:r w:rsidRPr="007A30CC">
        <w:rPr>
          <w:sz w:val="32"/>
          <w:szCs w:val="32"/>
        </w:rPr>
        <w:t xml:space="preserve">© </w:t>
      </w:r>
      <w:proofErr w:type="spellStart"/>
      <w:r>
        <w:rPr>
          <w:sz w:val="32"/>
          <w:szCs w:val="32"/>
        </w:rPr>
        <w:t>Дворовенко</w:t>
      </w:r>
      <w:proofErr w:type="spellEnd"/>
      <w:r>
        <w:rPr>
          <w:sz w:val="32"/>
          <w:szCs w:val="32"/>
        </w:rPr>
        <w:t xml:space="preserve"> И. В.,</w:t>
      </w:r>
    </w:p>
    <w:p w:rsidR="00ED1C51" w:rsidRDefault="00241892" w:rsidP="00ED1C51">
      <w:pPr>
        <w:spacing w:line="240" w:lineRule="auto"/>
        <w:ind w:firstLine="5670"/>
        <w:jc w:val="left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proofErr w:type="spellStart"/>
      <w:r>
        <w:rPr>
          <w:sz w:val="32"/>
          <w:szCs w:val="32"/>
        </w:rPr>
        <w:t>Азиханов</w:t>
      </w:r>
      <w:proofErr w:type="spellEnd"/>
      <w:r>
        <w:rPr>
          <w:sz w:val="32"/>
          <w:szCs w:val="32"/>
        </w:rPr>
        <w:t xml:space="preserve"> С. С.</w:t>
      </w:r>
      <w:r w:rsidR="00ED1C51">
        <w:rPr>
          <w:sz w:val="32"/>
          <w:szCs w:val="32"/>
        </w:rPr>
        <w:t>, 2016</w:t>
      </w:r>
    </w:p>
    <w:p w:rsidR="00C9195A" w:rsidRDefault="00C9195A" w:rsidP="00C9195A">
      <w:pPr>
        <w:spacing w:line="240" w:lineRule="auto"/>
        <w:ind w:firstLine="6804"/>
        <w:jc w:val="center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1F217D" w:rsidRDefault="001F217D" w:rsidP="00303B58">
      <w:pPr>
        <w:numPr>
          <w:ilvl w:val="0"/>
          <w:numId w:val="4"/>
        </w:numPr>
        <w:tabs>
          <w:tab w:val="left" w:pos="720"/>
        </w:tabs>
        <w:spacing w:line="240" w:lineRule="auto"/>
        <w:ind w:right="-57"/>
        <w:jc w:val="center"/>
        <w:rPr>
          <w:b/>
          <w:sz w:val="32"/>
        </w:rPr>
      </w:pPr>
      <w:r>
        <w:rPr>
          <w:b/>
          <w:sz w:val="32"/>
        </w:rPr>
        <w:lastRenderedPageBreak/>
        <w:t>ЦЕЛЬ И СОДЕРЖАНИЕ РАБОТЫ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Default="001F217D">
      <w:pPr>
        <w:pStyle w:val="22"/>
        <w:tabs>
          <w:tab w:val="left" w:pos="567"/>
          <w:tab w:val="left" w:pos="720"/>
          <w:tab w:val="left" w:pos="2835"/>
        </w:tabs>
        <w:ind w:firstLine="0"/>
      </w:pPr>
      <w:r>
        <w:tab/>
        <w:t xml:space="preserve">Целью лабораторной работы является </w:t>
      </w:r>
      <w:r w:rsidR="00E041A2">
        <w:t>закрепление знаний ст</w:t>
      </w:r>
      <w:r w:rsidR="00E041A2">
        <w:t>у</w:t>
      </w:r>
      <w:r w:rsidR="00E041A2">
        <w:t>дентов по теме "Передача тепла теплопроводностью". Задачей р</w:t>
      </w:r>
      <w:r w:rsidR="00E041A2">
        <w:t>а</w:t>
      </w:r>
      <w:r w:rsidR="00E041A2">
        <w:t>боты является исследование</w:t>
      </w:r>
      <w:r>
        <w:t xml:space="preserve"> процесса пе</w:t>
      </w:r>
      <w:r>
        <w:softHyphen/>
        <w:t>редачи тепла теплопрово</w:t>
      </w:r>
      <w:r>
        <w:t>д</w:t>
      </w:r>
      <w:r>
        <w:t>ностью через плоск</w:t>
      </w:r>
      <w:r w:rsidR="00E041A2">
        <w:t>ие</w:t>
      </w:r>
      <w:r>
        <w:t xml:space="preserve"> или цилиндрическ</w:t>
      </w:r>
      <w:r w:rsidR="00E041A2">
        <w:t>ие</w:t>
      </w:r>
      <w:r>
        <w:t xml:space="preserve"> стенк</w:t>
      </w:r>
      <w:r w:rsidR="00E041A2">
        <w:t>и</w:t>
      </w:r>
      <w:r>
        <w:t xml:space="preserve"> при </w:t>
      </w:r>
      <w:r w:rsidR="00E041A2">
        <w:t>установи</w:t>
      </w:r>
      <w:r w:rsidR="00E041A2">
        <w:t>в</w:t>
      </w:r>
      <w:r w:rsidR="00E041A2">
        <w:t xml:space="preserve">шемся </w:t>
      </w:r>
      <w:r>
        <w:t>тепло</w:t>
      </w:r>
      <w:r w:rsidR="00E041A2">
        <w:t>обмене</w:t>
      </w:r>
      <w:r>
        <w:t>.</w:t>
      </w:r>
    </w:p>
    <w:p w:rsidR="001F217D" w:rsidRDefault="001F217D">
      <w:pPr>
        <w:tabs>
          <w:tab w:val="left" w:pos="567"/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Работа проводится на модели лабораторного стенда, выполнен</w:t>
      </w:r>
      <w:r>
        <w:rPr>
          <w:sz w:val="32"/>
        </w:rPr>
        <w:softHyphen/>
        <w:t xml:space="preserve">ной на компьютере. Во время работы студенты задают </w:t>
      </w:r>
      <w:r w:rsidR="006A366F">
        <w:rPr>
          <w:sz w:val="32"/>
        </w:rPr>
        <w:t xml:space="preserve">форму и </w:t>
      </w:r>
      <w:r>
        <w:rPr>
          <w:sz w:val="32"/>
        </w:rPr>
        <w:t xml:space="preserve">размеры </w:t>
      </w:r>
      <w:r w:rsidR="006A366F">
        <w:rPr>
          <w:sz w:val="32"/>
        </w:rPr>
        <w:t xml:space="preserve">теплопередающей </w:t>
      </w:r>
      <w:r>
        <w:rPr>
          <w:sz w:val="32"/>
        </w:rPr>
        <w:t>поверхности</w:t>
      </w:r>
      <w:r w:rsidR="006A366F">
        <w:rPr>
          <w:sz w:val="32"/>
        </w:rPr>
        <w:t>,</w:t>
      </w:r>
      <w:r>
        <w:rPr>
          <w:sz w:val="32"/>
        </w:rPr>
        <w:t xml:space="preserve"> мощность нагревательного элемента</w:t>
      </w:r>
      <w:r w:rsidR="006A366F">
        <w:rPr>
          <w:sz w:val="32"/>
        </w:rPr>
        <w:t>,</w:t>
      </w:r>
      <w:r>
        <w:rPr>
          <w:sz w:val="32"/>
        </w:rPr>
        <w:t xml:space="preserve"> толщину слоев стенки и материалы, из которых они изг</w:t>
      </w:r>
      <w:r>
        <w:rPr>
          <w:sz w:val="32"/>
        </w:rPr>
        <w:t>о</w:t>
      </w:r>
      <w:r>
        <w:rPr>
          <w:sz w:val="32"/>
        </w:rPr>
        <w:t>товлены</w:t>
      </w:r>
      <w:r w:rsidR="006A366F">
        <w:rPr>
          <w:sz w:val="32"/>
        </w:rPr>
        <w:t>,</w:t>
      </w:r>
      <w:r>
        <w:rPr>
          <w:sz w:val="32"/>
        </w:rPr>
        <w:t xml:space="preserve"> измеряют температуры на наружных поверхностях и по толщине стенки</w:t>
      </w:r>
      <w:r w:rsidR="006A366F">
        <w:rPr>
          <w:sz w:val="32"/>
        </w:rPr>
        <w:t>.</w:t>
      </w:r>
      <w:r>
        <w:rPr>
          <w:sz w:val="32"/>
        </w:rPr>
        <w:t xml:space="preserve"> </w:t>
      </w:r>
      <w:r w:rsidR="006A366F">
        <w:rPr>
          <w:sz w:val="32"/>
        </w:rPr>
        <w:t xml:space="preserve">По измеренным данным </w:t>
      </w:r>
      <w:r>
        <w:rPr>
          <w:sz w:val="32"/>
        </w:rPr>
        <w:t>рассчи</w:t>
      </w:r>
      <w:r>
        <w:rPr>
          <w:sz w:val="32"/>
        </w:rPr>
        <w:softHyphen/>
        <w:t>тывают тепловой поток, тепловую проводимость или термическое со</w:t>
      </w:r>
      <w:r>
        <w:rPr>
          <w:sz w:val="32"/>
        </w:rPr>
        <w:softHyphen/>
        <w:t>противление стенки. На основании анализа выполненной работы сту</w:t>
      </w:r>
      <w:r>
        <w:rPr>
          <w:sz w:val="32"/>
        </w:rPr>
        <w:softHyphen/>
        <w:t>денты дол</w:t>
      </w:r>
      <w:r>
        <w:rPr>
          <w:sz w:val="32"/>
        </w:rPr>
        <w:t>ж</w:t>
      </w:r>
      <w:r>
        <w:rPr>
          <w:sz w:val="32"/>
        </w:rPr>
        <w:t xml:space="preserve">ны сделать выводы о характере </w:t>
      </w:r>
      <w:r w:rsidR="006A366F">
        <w:rPr>
          <w:sz w:val="32"/>
        </w:rPr>
        <w:t>зависимости</w:t>
      </w:r>
      <w:r>
        <w:rPr>
          <w:sz w:val="32"/>
        </w:rPr>
        <w:t xml:space="preserve"> </w:t>
      </w:r>
      <w:r w:rsidR="006A366F">
        <w:rPr>
          <w:sz w:val="32"/>
        </w:rPr>
        <w:t>на передачу тепла ч</w:t>
      </w:r>
      <w:r w:rsidR="006A366F">
        <w:rPr>
          <w:sz w:val="32"/>
        </w:rPr>
        <w:t>е</w:t>
      </w:r>
      <w:r w:rsidR="006A366F">
        <w:rPr>
          <w:sz w:val="32"/>
        </w:rPr>
        <w:t xml:space="preserve">рез плоскую или цилиндрическую стенку </w:t>
      </w:r>
      <w:r w:rsidR="00E041A2">
        <w:rPr>
          <w:sz w:val="32"/>
        </w:rPr>
        <w:t xml:space="preserve">физических свойств </w:t>
      </w:r>
      <w:r>
        <w:rPr>
          <w:sz w:val="32"/>
        </w:rPr>
        <w:t>мат</w:t>
      </w:r>
      <w:r>
        <w:rPr>
          <w:sz w:val="32"/>
        </w:rPr>
        <w:t>е</w:t>
      </w:r>
      <w:r>
        <w:rPr>
          <w:sz w:val="32"/>
        </w:rPr>
        <w:t>риала</w:t>
      </w:r>
      <w:r w:rsidR="006A366F">
        <w:rPr>
          <w:sz w:val="32"/>
        </w:rPr>
        <w:t>,</w:t>
      </w:r>
      <w:r>
        <w:rPr>
          <w:sz w:val="32"/>
        </w:rPr>
        <w:t xml:space="preserve"> тол</w:t>
      </w:r>
      <w:r>
        <w:rPr>
          <w:sz w:val="32"/>
        </w:rPr>
        <w:softHyphen/>
        <w:t>щины стенки, плотности теплового потока, других факт</w:t>
      </w:r>
      <w:r>
        <w:rPr>
          <w:sz w:val="32"/>
        </w:rPr>
        <w:t>о</w:t>
      </w:r>
      <w:r>
        <w:rPr>
          <w:sz w:val="32"/>
        </w:rPr>
        <w:t>ров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8934F7" w:rsidRDefault="008934F7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Default="001F217D">
      <w:pPr>
        <w:pStyle w:val="1"/>
        <w:numPr>
          <w:ilvl w:val="0"/>
          <w:numId w:val="0"/>
        </w:numPr>
        <w:jc w:val="center"/>
        <w:rPr>
          <w:b/>
        </w:rPr>
      </w:pPr>
      <w:r>
        <w:rPr>
          <w:b/>
        </w:rPr>
        <w:t>2. ТЕОРЕТИЧЕСКИЕ ПОЛОЖЕНИЯ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Pr="00ED1C51" w:rsidRDefault="001F217D">
      <w:pPr>
        <w:tabs>
          <w:tab w:val="left" w:pos="720"/>
        </w:tabs>
        <w:spacing w:line="240" w:lineRule="auto"/>
        <w:ind w:right="-57" w:firstLine="0"/>
        <w:rPr>
          <w:rFonts w:ascii="Symbol" w:hAnsi="Symbol"/>
          <w:sz w:val="32"/>
          <w:szCs w:val="32"/>
        </w:rPr>
      </w:pPr>
      <w:r>
        <w:rPr>
          <w:sz w:val="32"/>
        </w:rPr>
        <w:tab/>
      </w:r>
      <w:r w:rsidR="006A366F">
        <w:rPr>
          <w:sz w:val="32"/>
        </w:rPr>
        <w:t>Теплопроводность (</w:t>
      </w:r>
      <w:proofErr w:type="spellStart"/>
      <w:r w:rsidR="006A366F">
        <w:rPr>
          <w:sz w:val="32"/>
        </w:rPr>
        <w:t>кондуктивный</w:t>
      </w:r>
      <w:proofErr w:type="spellEnd"/>
      <w:r w:rsidR="006A366F">
        <w:rPr>
          <w:sz w:val="32"/>
        </w:rPr>
        <w:t xml:space="preserve"> теплоперенос) представляет собой перенос теплоты при непосредственном соприкосновении ч</w:t>
      </w:r>
      <w:r w:rsidR="006A366F">
        <w:rPr>
          <w:sz w:val="32"/>
        </w:rPr>
        <w:t>а</w:t>
      </w:r>
      <w:r w:rsidR="006A366F">
        <w:rPr>
          <w:sz w:val="32"/>
        </w:rPr>
        <w:t xml:space="preserve">стиц рабочего тела. Теплопроводность является основным видом распространения тепла в твердых телах. Согласно закону Фурье, количество тепла </w:t>
      </w:r>
      <w:proofErr w:type="spellStart"/>
      <w:r w:rsidR="006A366F" w:rsidRPr="00EA7673">
        <w:rPr>
          <w:i/>
          <w:sz w:val="32"/>
          <w:lang w:val="en-US"/>
        </w:rPr>
        <w:t>dQ</w:t>
      </w:r>
      <w:proofErr w:type="spellEnd"/>
      <w:r w:rsidR="006A366F">
        <w:rPr>
          <w:sz w:val="32"/>
        </w:rPr>
        <w:t>, передаваемое теплопроводностью через п</w:t>
      </w:r>
      <w:r w:rsidR="006A366F">
        <w:rPr>
          <w:sz w:val="32"/>
        </w:rPr>
        <w:t>о</w:t>
      </w:r>
      <w:r w:rsidR="006A366F">
        <w:rPr>
          <w:sz w:val="32"/>
        </w:rPr>
        <w:t>верхность, перпендикулярную тепловому потоку</w:t>
      </w:r>
      <w:r w:rsidR="00B3020C">
        <w:rPr>
          <w:sz w:val="32"/>
        </w:rPr>
        <w:t>, прямо пропорц</w:t>
      </w:r>
      <w:r w:rsidR="00B3020C">
        <w:rPr>
          <w:sz w:val="32"/>
        </w:rPr>
        <w:t>и</w:t>
      </w:r>
      <w:r w:rsidR="00B3020C">
        <w:rPr>
          <w:sz w:val="32"/>
        </w:rPr>
        <w:t xml:space="preserve">онально температурному градиенту </w:t>
      </w:r>
      <w:r w:rsidR="00B3020C" w:rsidRPr="00B3020C">
        <w:rPr>
          <w:sz w:val="32"/>
          <w:lang w:val="en-US"/>
        </w:rPr>
        <w:sym w:font="Symbol" w:char="F0B6"/>
      </w:r>
      <w:r w:rsidR="00B3020C" w:rsidRPr="00B3020C">
        <w:rPr>
          <w:i/>
          <w:sz w:val="32"/>
          <w:lang w:val="en-US"/>
        </w:rPr>
        <w:t>t</w:t>
      </w:r>
      <w:r w:rsidR="00B3020C" w:rsidRPr="00B3020C">
        <w:rPr>
          <w:i/>
          <w:sz w:val="32"/>
        </w:rPr>
        <w:t>/</w:t>
      </w:r>
      <w:r w:rsidR="00B3020C" w:rsidRPr="00B3020C">
        <w:rPr>
          <w:sz w:val="32"/>
          <w:lang w:val="en-US"/>
        </w:rPr>
        <w:sym w:font="Symbol" w:char="F0B6"/>
      </w:r>
      <w:r w:rsidR="00B3020C" w:rsidRPr="00B3020C">
        <w:rPr>
          <w:i/>
          <w:sz w:val="32"/>
          <w:lang w:val="en-US"/>
        </w:rPr>
        <w:t>n</w:t>
      </w:r>
      <w:r w:rsidR="00B3020C">
        <w:rPr>
          <w:sz w:val="32"/>
        </w:rPr>
        <w:t xml:space="preserve">, площади поверхности </w:t>
      </w:r>
      <w:proofErr w:type="spellStart"/>
      <w:r w:rsidR="00B3020C" w:rsidRPr="00EA7673">
        <w:rPr>
          <w:i/>
          <w:sz w:val="32"/>
          <w:lang w:val="en-US"/>
        </w:rPr>
        <w:t>dF</w:t>
      </w:r>
      <w:proofErr w:type="spellEnd"/>
      <w:r w:rsidR="00B3020C">
        <w:rPr>
          <w:sz w:val="32"/>
        </w:rPr>
        <w:t xml:space="preserve"> и времени </w:t>
      </w:r>
      <w:r w:rsidR="00B3020C" w:rsidRPr="00EA7673">
        <w:rPr>
          <w:i/>
          <w:sz w:val="32"/>
          <w:lang w:val="en-US"/>
        </w:rPr>
        <w:t>d</w:t>
      </w:r>
      <w:r w:rsidR="00B3020C" w:rsidRPr="00B3020C">
        <w:rPr>
          <w:rFonts w:ascii="Symbol" w:hAnsi="Symbol"/>
          <w:sz w:val="32"/>
          <w:szCs w:val="32"/>
          <w:lang w:val="en-US"/>
        </w:rPr>
        <w:t></w:t>
      </w:r>
    </w:p>
    <w:p w:rsidR="00EA7673" w:rsidRDefault="00EA7673" w:rsidP="00EA7673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 w:rsidRPr="00EA7673">
        <w:rPr>
          <w:position w:val="-30"/>
          <w:sz w:val="32"/>
        </w:rPr>
        <w:object w:dxaOrig="2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40.8pt" o:ole="">
            <v:imagedata r:id="rId8" o:title=""/>
          </v:shape>
          <o:OLEObject Type="Embed" ProgID="Equation.DSMT4" ShapeID="_x0000_i1025" DrawAspect="Content" ObjectID="_1532163677" r:id="rId9"/>
        </w:object>
      </w:r>
      <w:r>
        <w:rPr>
          <w:sz w:val="32"/>
        </w:rPr>
        <w:t>,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(1)</w:t>
      </w:r>
    </w:p>
    <w:p w:rsidR="00EA7673" w:rsidRDefault="00EA7673" w:rsidP="00EA7673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 xml:space="preserve">где </w:t>
      </w:r>
      <w:r w:rsidRPr="00EA7673">
        <w:rPr>
          <w:rFonts w:ascii="Symbol" w:hAnsi="Symbol"/>
          <w:sz w:val="32"/>
          <w:lang w:val="en-US"/>
        </w:rPr>
        <w:t></w:t>
      </w:r>
      <w:r>
        <w:rPr>
          <w:sz w:val="32"/>
        </w:rPr>
        <w:t xml:space="preserve"> – коэффициент теплопроводности, </w:t>
      </w:r>
      <w:proofErr w:type="gramStart"/>
      <w:r>
        <w:rPr>
          <w:sz w:val="32"/>
        </w:rPr>
        <w:t>Вт</w:t>
      </w:r>
      <w:proofErr w:type="gramEnd"/>
      <w:r>
        <w:rPr>
          <w:sz w:val="32"/>
        </w:rPr>
        <w:t>/(м</w:t>
      </w:r>
      <w:r>
        <w:rPr>
          <w:sz w:val="32"/>
        </w:rPr>
        <w:sym w:font="Symbol" w:char="F0D7"/>
      </w:r>
      <w:r>
        <w:rPr>
          <w:sz w:val="32"/>
        </w:rPr>
        <w:t>К).</w:t>
      </w:r>
    </w:p>
    <w:p w:rsidR="00EA7673" w:rsidRPr="00EA7673" w:rsidRDefault="00EA7673" w:rsidP="00EA7673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Температуру в любой точке </w:t>
      </w:r>
      <w:r w:rsidR="00D8205A">
        <w:rPr>
          <w:sz w:val="32"/>
        </w:rPr>
        <w:t xml:space="preserve">твердого </w:t>
      </w:r>
      <w:r>
        <w:rPr>
          <w:sz w:val="32"/>
        </w:rPr>
        <w:t>тела, через которое теп</w:t>
      </w:r>
      <w:r w:rsidR="00D8205A">
        <w:rPr>
          <w:sz w:val="32"/>
        </w:rPr>
        <w:t>ло передается теплопроводностью, определяют по уравнению Фурье (дифференциальному уравнению теплопроводности в неподвижной среде)</w:t>
      </w:r>
    </w:p>
    <w:p w:rsidR="001F217D" w:rsidRDefault="00DF6112" w:rsidP="00D8205A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  <w:r w:rsidRPr="00D8205A">
        <w:rPr>
          <w:position w:val="-40"/>
          <w:sz w:val="32"/>
        </w:rPr>
        <w:object w:dxaOrig="4260" w:dyaOrig="960">
          <v:shape id="_x0000_i1026" type="#_x0000_t75" style="width:213pt;height:48pt" o:ole="">
            <v:imagedata r:id="rId10" o:title=""/>
          </v:shape>
          <o:OLEObject Type="Embed" ProgID="Equation.DSMT4" ShapeID="_x0000_i1026" DrawAspect="Content" ObjectID="_1532163678" r:id="rId11"/>
        </w:object>
      </w:r>
      <w:r w:rsidR="00D8205A">
        <w:rPr>
          <w:sz w:val="32"/>
        </w:rPr>
        <w:t>,</w:t>
      </w:r>
      <w:r w:rsidR="00D8205A">
        <w:rPr>
          <w:sz w:val="32"/>
        </w:rPr>
        <w:tab/>
      </w:r>
      <w:r w:rsidR="00D8205A">
        <w:rPr>
          <w:sz w:val="32"/>
        </w:rPr>
        <w:tab/>
      </w:r>
      <w:r>
        <w:rPr>
          <w:sz w:val="32"/>
        </w:rPr>
        <w:tab/>
      </w:r>
      <w:r w:rsidR="00D8205A">
        <w:rPr>
          <w:sz w:val="32"/>
        </w:rPr>
        <w:tab/>
        <w:t>(2)</w:t>
      </w:r>
    </w:p>
    <w:p w:rsidR="00D8205A" w:rsidRDefault="00D8205A" w:rsidP="00D8205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sz w:val="32"/>
        </w:rPr>
        <w:t xml:space="preserve">где </w:t>
      </w:r>
      <w:r w:rsidR="00655362" w:rsidRPr="00D8205A">
        <w:rPr>
          <w:position w:val="-36"/>
          <w:sz w:val="32"/>
        </w:rPr>
        <w:object w:dxaOrig="920" w:dyaOrig="859">
          <v:shape id="_x0000_i1027" type="#_x0000_t75" style="width:45.6pt;height:42.6pt" o:ole="">
            <v:imagedata r:id="rId12" o:title=""/>
          </v:shape>
          <o:OLEObject Type="Embed" ProgID="Equation.DSMT4" ShapeID="_x0000_i1027" DrawAspect="Content" ObjectID="_1532163679" r:id="rId13"/>
        </w:object>
      </w:r>
      <w:r w:rsidR="00655362">
        <w:rPr>
          <w:sz w:val="32"/>
        </w:rPr>
        <w:t xml:space="preserve"> – коэффициент </w:t>
      </w:r>
      <w:proofErr w:type="spellStart"/>
      <w:r w:rsidR="00655362">
        <w:rPr>
          <w:sz w:val="32"/>
        </w:rPr>
        <w:t>температуропроводности</w:t>
      </w:r>
      <w:proofErr w:type="spellEnd"/>
      <w:r w:rsidR="00655362">
        <w:rPr>
          <w:sz w:val="32"/>
        </w:rPr>
        <w:t>, м</w:t>
      </w:r>
      <w:proofErr w:type="gramStart"/>
      <w:r w:rsidR="00655362">
        <w:rPr>
          <w:sz w:val="32"/>
          <w:szCs w:val="32"/>
          <w:vertAlign w:val="superscript"/>
        </w:rPr>
        <w:t>2</w:t>
      </w:r>
      <w:proofErr w:type="gramEnd"/>
      <w:r w:rsidR="00655362">
        <w:rPr>
          <w:sz w:val="32"/>
        </w:rPr>
        <w:t>/с;</w:t>
      </w:r>
      <w:r w:rsidR="00DF6112">
        <w:rPr>
          <w:sz w:val="32"/>
        </w:rPr>
        <w:t xml:space="preserve"> </w:t>
      </w:r>
      <w:r w:rsidR="00DF6112" w:rsidRPr="00DF6112">
        <w:rPr>
          <w:i/>
          <w:sz w:val="32"/>
          <w:lang w:val="en-US"/>
        </w:rPr>
        <w:t>c</w:t>
      </w:r>
      <w:r w:rsidR="00DF6112">
        <w:rPr>
          <w:sz w:val="32"/>
        </w:rPr>
        <w:t xml:space="preserve"> – те</w:t>
      </w:r>
      <w:r w:rsidR="00DF6112">
        <w:rPr>
          <w:sz w:val="32"/>
        </w:rPr>
        <w:t>п</w:t>
      </w:r>
      <w:r w:rsidR="00DF6112">
        <w:rPr>
          <w:sz w:val="32"/>
        </w:rPr>
        <w:t>лопроводность материала стенки, кДж/(кг</w:t>
      </w:r>
      <w:r w:rsidR="00DF6112">
        <w:rPr>
          <w:sz w:val="32"/>
        </w:rPr>
        <w:sym w:font="Symbol" w:char="F0D7"/>
      </w:r>
      <w:r w:rsidR="00DF6112">
        <w:rPr>
          <w:sz w:val="32"/>
        </w:rPr>
        <w:t xml:space="preserve">К); </w:t>
      </w:r>
      <w:r w:rsidR="00DF6112" w:rsidRPr="00DF6112">
        <w:rPr>
          <w:rFonts w:ascii="Symbol" w:hAnsi="Symbol"/>
          <w:sz w:val="32"/>
          <w:lang w:val="en-US"/>
        </w:rPr>
        <w:t></w:t>
      </w:r>
      <w:r w:rsidR="00DF6112">
        <w:rPr>
          <w:sz w:val="32"/>
        </w:rPr>
        <w:t xml:space="preserve"> – плотность мат</w:t>
      </w:r>
      <w:r w:rsidR="00DF6112">
        <w:rPr>
          <w:sz w:val="32"/>
        </w:rPr>
        <w:t>е</w:t>
      </w:r>
      <w:r w:rsidR="00DF6112">
        <w:rPr>
          <w:sz w:val="32"/>
        </w:rPr>
        <w:t>риала стенки, кг/м</w:t>
      </w:r>
      <w:r w:rsidR="00DF6112">
        <w:rPr>
          <w:sz w:val="32"/>
          <w:szCs w:val="32"/>
          <w:vertAlign w:val="superscript"/>
        </w:rPr>
        <w:t>3</w:t>
      </w:r>
      <w:r w:rsidR="00DF6112" w:rsidRPr="00DF6112">
        <w:rPr>
          <w:sz w:val="32"/>
          <w:szCs w:val="32"/>
        </w:rPr>
        <w:t xml:space="preserve">; </w:t>
      </w:r>
      <w:r w:rsidR="00DF6112" w:rsidRPr="00DF6112">
        <w:rPr>
          <w:i/>
          <w:sz w:val="32"/>
          <w:szCs w:val="32"/>
          <w:lang w:val="en-US"/>
        </w:rPr>
        <w:t>x</w:t>
      </w:r>
      <w:r w:rsidR="00DF6112">
        <w:rPr>
          <w:sz w:val="32"/>
          <w:szCs w:val="32"/>
        </w:rPr>
        <w:t xml:space="preserve">, </w:t>
      </w:r>
      <w:r w:rsidR="00DF6112" w:rsidRPr="00DF6112">
        <w:rPr>
          <w:i/>
          <w:sz w:val="32"/>
          <w:szCs w:val="32"/>
          <w:lang w:val="en-US"/>
        </w:rPr>
        <w:t>y</w:t>
      </w:r>
      <w:r w:rsidR="00DF6112">
        <w:rPr>
          <w:sz w:val="32"/>
          <w:szCs w:val="32"/>
        </w:rPr>
        <w:t xml:space="preserve">, </w:t>
      </w:r>
      <w:r w:rsidR="00DF6112" w:rsidRPr="00DF6112">
        <w:rPr>
          <w:i/>
          <w:sz w:val="32"/>
          <w:szCs w:val="32"/>
          <w:lang w:val="en-US"/>
        </w:rPr>
        <w:t>z</w:t>
      </w:r>
      <w:r w:rsidR="00DF6112">
        <w:rPr>
          <w:sz w:val="32"/>
          <w:szCs w:val="32"/>
        </w:rPr>
        <w:t xml:space="preserve"> – </w:t>
      </w:r>
      <w:r w:rsidR="00DF6112" w:rsidRPr="00716507">
        <w:rPr>
          <w:sz w:val="32"/>
          <w:szCs w:val="32"/>
        </w:rPr>
        <w:t>оси</w:t>
      </w:r>
      <w:r w:rsidR="00DF6112">
        <w:rPr>
          <w:sz w:val="32"/>
          <w:szCs w:val="32"/>
        </w:rPr>
        <w:t xml:space="preserve"> координат.</w:t>
      </w:r>
    </w:p>
    <w:p w:rsidR="00DF6112" w:rsidRDefault="00DF6112" w:rsidP="00D8205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ab/>
        <w:t>При установившемся (стационарном) процессе передачи тепла теплопроводностью уравнение (2) принимает вид</w:t>
      </w:r>
    </w:p>
    <w:p w:rsidR="00DF6112" w:rsidRDefault="00DF6112" w:rsidP="00632FD2">
      <w:pPr>
        <w:tabs>
          <w:tab w:val="left" w:pos="720"/>
        </w:tabs>
        <w:spacing w:line="240" w:lineRule="auto"/>
        <w:ind w:firstLine="0"/>
        <w:jc w:val="right"/>
        <w:rPr>
          <w:sz w:val="32"/>
        </w:rPr>
      </w:pPr>
      <w:r w:rsidRPr="00DF6112">
        <w:rPr>
          <w:position w:val="-38"/>
          <w:sz w:val="32"/>
        </w:rPr>
        <w:object w:dxaOrig="2580" w:dyaOrig="920">
          <v:shape id="_x0000_i1028" type="#_x0000_t75" style="width:129pt;height:45.6pt" o:ole="">
            <v:imagedata r:id="rId14" o:title=""/>
          </v:shape>
          <o:OLEObject Type="Embed" ProgID="Equation.DSMT4" ShapeID="_x0000_i1028" DrawAspect="Content" ObjectID="_1532163680" r:id="rId15"/>
        </w:object>
      </w:r>
      <w:r>
        <w:rPr>
          <w:sz w:val="32"/>
        </w:rPr>
        <w:t>,</w:t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</w:r>
      <w:r>
        <w:rPr>
          <w:sz w:val="32"/>
        </w:rPr>
        <w:tab/>
        <w:t>(3)</w:t>
      </w:r>
    </w:p>
    <w:p w:rsidR="00DF6112" w:rsidRDefault="00DF6112" w:rsidP="00D8205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  <w:r>
        <w:rPr>
          <w:sz w:val="32"/>
          <w:szCs w:val="32"/>
        </w:rPr>
        <w:tab/>
        <w:t>Задача анализа процесса передачи тепла через твердую стенку заключается в установлении закона распределения температур в стенке и определении количества теплоты, переданного через сте</w:t>
      </w:r>
      <w:r>
        <w:rPr>
          <w:sz w:val="32"/>
          <w:szCs w:val="32"/>
        </w:rPr>
        <w:t>н</w:t>
      </w:r>
      <w:r>
        <w:rPr>
          <w:sz w:val="32"/>
          <w:szCs w:val="32"/>
        </w:rPr>
        <w:t>ку.</w:t>
      </w:r>
    </w:p>
    <w:p w:rsidR="00DF6112" w:rsidRPr="00DF6112" w:rsidRDefault="00DF6112" w:rsidP="00D8205A">
      <w:pPr>
        <w:tabs>
          <w:tab w:val="left" w:pos="720"/>
        </w:tabs>
        <w:spacing w:line="240" w:lineRule="auto"/>
        <w:ind w:firstLine="0"/>
        <w:rPr>
          <w:sz w:val="32"/>
          <w:szCs w:val="32"/>
        </w:rPr>
      </w:pPr>
    </w:p>
    <w:p w:rsidR="001F217D" w:rsidRDefault="001F217D">
      <w:pPr>
        <w:pStyle w:val="2"/>
        <w:numPr>
          <w:ilvl w:val="0"/>
          <w:numId w:val="0"/>
        </w:numPr>
        <w:spacing w:before="0" w:after="0"/>
        <w:jc w:val="center"/>
        <w:rPr>
          <w:rFonts w:ascii="Times New Roman" w:hAnsi="Times New Roman"/>
          <w:i w:val="0"/>
          <w:sz w:val="32"/>
        </w:rPr>
      </w:pPr>
      <w:r>
        <w:rPr>
          <w:rFonts w:ascii="Times New Roman" w:hAnsi="Times New Roman"/>
          <w:i w:val="0"/>
          <w:sz w:val="32"/>
        </w:rPr>
        <w:t xml:space="preserve">2.1. </w:t>
      </w:r>
      <w:r w:rsidR="00DF6112">
        <w:rPr>
          <w:rFonts w:ascii="Times New Roman" w:hAnsi="Times New Roman"/>
          <w:i w:val="0"/>
          <w:sz w:val="32"/>
        </w:rPr>
        <w:t xml:space="preserve">УРАВНЕНИЕ ТЕПЛОПРОВОДНОСТИ </w:t>
      </w:r>
      <w:r w:rsidR="00383F03">
        <w:rPr>
          <w:rFonts w:ascii="Times New Roman" w:hAnsi="Times New Roman"/>
          <w:i w:val="0"/>
          <w:sz w:val="32"/>
        </w:rPr>
        <w:br/>
      </w:r>
      <w:r>
        <w:rPr>
          <w:rFonts w:ascii="Times New Roman" w:hAnsi="Times New Roman"/>
          <w:i w:val="0"/>
          <w:sz w:val="32"/>
        </w:rPr>
        <w:t>ПЛОСК</w:t>
      </w:r>
      <w:r w:rsidR="00DF6112">
        <w:rPr>
          <w:rFonts w:ascii="Times New Roman" w:hAnsi="Times New Roman"/>
          <w:i w:val="0"/>
          <w:sz w:val="32"/>
        </w:rPr>
        <w:t>ОЙ</w:t>
      </w:r>
      <w:r>
        <w:rPr>
          <w:rFonts w:ascii="Times New Roman" w:hAnsi="Times New Roman"/>
          <w:i w:val="0"/>
          <w:sz w:val="32"/>
        </w:rPr>
        <w:t xml:space="preserve"> СТЕНК</w:t>
      </w:r>
      <w:r w:rsidR="00DF6112">
        <w:rPr>
          <w:rFonts w:ascii="Times New Roman" w:hAnsi="Times New Roman"/>
          <w:i w:val="0"/>
          <w:sz w:val="32"/>
        </w:rPr>
        <w:t>И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Default="00241892" w:rsidP="00E15BC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noProof/>
          <w:snapToGrid/>
          <w:sz w:val="32"/>
        </w:rPr>
        <w:pict>
          <v:group id="_x0000_s1630" style="position:absolute;left:0;text-align:left;margin-left:6.75pt;margin-top:2.45pt;width:153.85pt;height:232.15pt;z-index:251654656" coordorigin="1127,6871" coordsize="3077,464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69" type="#_x0000_t202" style="position:absolute;left:1231;top:6884;width:209;height:486" o:regroupid="30" stroked="f">
              <v:textbox style="mso-next-textbox:#_x0000_s1569" inset="0,0,0,0">
                <w:txbxContent>
                  <w:p w:rsidR="00F14F37" w:rsidRDefault="00F14F37" w:rsidP="00E15BCD">
                    <w:pPr>
                      <w:ind w:firstLine="0"/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32"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1570" type="#_x0000_t202" style="position:absolute;left:1127;top:7479;width:403;height:486" o:regroupid="30" stroked="f">
              <v:textbox style="mso-next-textbox:#_x0000_s1570" inset="0,0,0,0">
                <w:txbxContent>
                  <w:p w:rsidR="00F14F37" w:rsidRDefault="00F14F37" w:rsidP="00E15BCD">
                    <w:pPr>
                      <w:ind w:firstLine="0"/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t</w:t>
                    </w:r>
                    <w:r>
                      <w:rPr>
                        <w:i/>
                        <w:sz w:val="32"/>
                        <w:vertAlign w:val="subscript"/>
                        <w:lang w:val="en-US"/>
                      </w:rPr>
                      <w:t>w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571" type="#_x0000_t202" style="position:absolute;left:3507;top:8126;width:420;height:486" o:regroupid="30" stroked="f">
              <v:textbox style="mso-next-textbox:#_x0000_s1571" inset="0,0,0,0">
                <w:txbxContent>
                  <w:p w:rsidR="00F14F37" w:rsidRDefault="00F14F37" w:rsidP="00E15BCD">
                    <w:pPr>
                      <w:ind w:firstLine="0"/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32"/>
                        <w:lang w:val="en-US"/>
                      </w:rPr>
                      <w:t>t</w:t>
                    </w:r>
                    <w:r>
                      <w:rPr>
                        <w:i/>
                        <w:sz w:val="32"/>
                        <w:vertAlign w:val="subscript"/>
                        <w:lang w:val="en-US"/>
                      </w:rPr>
                      <w:t>w</w:t>
                    </w:r>
                    <w:r>
                      <w:rPr>
                        <w:sz w:val="32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572" type="#_x0000_t202" style="position:absolute;left:2302;top:9631;width:227;height:486" o:regroupid="30" stroked="f">
              <v:textbox style="mso-next-textbox:#_x0000_s1572" inset="0,0,0,0">
                <w:txbxContent>
                  <w:p w:rsidR="00F14F37" w:rsidRDefault="00F14F37" w:rsidP="00E15BCD">
                    <w:pPr>
                      <w:ind w:firstLine="0"/>
                      <w:rPr>
                        <w:sz w:val="32"/>
                        <w:vertAlign w:val="subscript"/>
                        <w:lang w:val="en-US"/>
                      </w:rPr>
                    </w:pPr>
                    <w:r>
                      <w:rPr>
                        <w:sz w:val="32"/>
                        <w:lang w:val="en-US"/>
                      </w:rPr>
                      <w:sym w:font="Symbol" w:char="F064"/>
                    </w:r>
                  </w:p>
                </w:txbxContent>
              </v:textbox>
            </v:shape>
            <v:shape id="_x0000_s1573" type="#_x0000_t202" style="position:absolute;left:1146;top:10705;width:3058;height:809" o:regroupid="30" stroked="f">
              <v:textbox style="mso-next-textbox:#_x0000_s1573" inset="0,0,0,0">
                <w:txbxContent>
                  <w:p w:rsidR="00F14F37" w:rsidRDefault="00F14F37" w:rsidP="00E15BCD">
                    <w:pPr>
                      <w:pStyle w:val="a5"/>
                    </w:pPr>
                    <w:r>
                      <w:t xml:space="preserve">Рис. 1. Плоская </w:t>
                    </w:r>
                  </w:p>
                  <w:p w:rsidR="00F14F37" w:rsidRDefault="00F14F37" w:rsidP="00E15BCD">
                    <w:pPr>
                      <w:pStyle w:val="a5"/>
                    </w:pPr>
                    <w:r>
                      <w:t>однослойная стенка</w:t>
                    </w:r>
                  </w:p>
                </w:txbxContent>
              </v:textbox>
            </v:shape>
            <v:rect id="_x0000_s1574" style="position:absolute;left:1550;top:7236;width:1748;height:2370" o:regroupid="30" fillcolor="black" strokeweight="1pt">
              <v:fill r:id="rId16" o:title="Широкий диагональный 2" type="pattern"/>
              <v:textbox inset="0,0,0,0"/>
            </v:rect>
            <v:line id="_x0000_s1575" style="position:absolute" from="1543,7224" to="1543,9618" o:regroupid="30" strokeweight="2.25pt"/>
            <v:line id="_x0000_s1576" style="position:absolute" from="3297,7224" to="3297,9618" o:regroupid="30" strokeweight="2.25pt"/>
            <v:line id="_x0000_s1577" style="position:absolute" from="1531,7706" to="3302,8352" o:regroupid="30" strokeweight="3pt"/>
            <v:line id="_x0000_s1578" style="position:absolute" from="1544,6871" to="1544,10446" o:regroupid="30">
              <v:stroke startarrow="classic" startarrowlength="long"/>
            </v:line>
            <v:line id="_x0000_s1579" style="position:absolute" from="3298,9607" to="3298,10106" o:regroupid="30"/>
            <v:line id="_x0000_s1580" style="position:absolute" from="1546,10027" to="3286,10027" o:regroupid="30">
              <v:stroke startarrow="classic" startarrowlength="long" endarrow="classic" endarrowlength="long"/>
            </v:line>
            <v:line id="_x0000_s1581" style="position:absolute" from="1549,10439" to="3835,10439" o:regroupid="30">
              <v:stroke endarrow="classic" endarrowlength="long"/>
            </v:line>
            <v:shape id="_x0000_s1582" type="#_x0000_t202" style="position:absolute;left:3534;top:10385;width:210;height:486" o:regroupid="30" filled="f" stroked="f">
              <v:textbox style="mso-next-textbox:#_x0000_s1582" inset="0,0,0,0">
                <w:txbxContent>
                  <w:p w:rsidR="00F14F37" w:rsidRDefault="00F14F37" w:rsidP="00E15BCD">
                    <w:pPr>
                      <w:ind w:firstLine="0"/>
                      <w:rPr>
                        <w:i/>
                        <w:sz w:val="32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32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line id="_x0000_s1623" style="position:absolute" from="1276,9051" to="3680,9051" strokeweight="2.25pt">
              <v:stroke endarrow="block" endarrowlength="long"/>
            </v:line>
            <v:shape id="_x0000_s1629" type="#_x0000_t202" style="position:absolute;left:3407;top:9027;width:566;height:592" filled="f" stroked="f">
              <v:textbox>
                <w:txbxContent>
                  <w:p w:rsidR="00F14F37" w:rsidRPr="00632FD2" w:rsidRDefault="00F14F37" w:rsidP="00632FD2">
                    <w:pPr>
                      <w:ind w:firstLine="0"/>
                      <w:rPr>
                        <w:i/>
                        <w:sz w:val="32"/>
                        <w:szCs w:val="32"/>
                        <w:lang w:val="en-US"/>
                      </w:rPr>
                    </w:pPr>
                    <w:r w:rsidRPr="00632FD2">
                      <w:rPr>
                        <w:i/>
                        <w:sz w:val="32"/>
                        <w:szCs w:val="32"/>
                        <w:lang w:val="en-US"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  <w:r w:rsidR="001F217D">
        <w:rPr>
          <w:sz w:val="32"/>
        </w:rPr>
        <w:tab/>
      </w:r>
      <w:r w:rsidR="00DF6112">
        <w:rPr>
          <w:sz w:val="32"/>
        </w:rPr>
        <w:t>Рассмотрим передачу тепла через о</w:t>
      </w:r>
      <w:r w:rsidR="00DF6112">
        <w:rPr>
          <w:sz w:val="32"/>
        </w:rPr>
        <w:t>д</w:t>
      </w:r>
      <w:r w:rsidR="00DF6112">
        <w:rPr>
          <w:sz w:val="32"/>
        </w:rPr>
        <w:t>нослойную стенку (рис. 1), длина и ширина которой значительно больше ее толщины. Те</w:t>
      </w:r>
      <w:r w:rsidR="00DF6112">
        <w:rPr>
          <w:sz w:val="32"/>
        </w:rPr>
        <w:t>м</w:t>
      </w:r>
      <w:r w:rsidR="00DF6112">
        <w:rPr>
          <w:sz w:val="32"/>
        </w:rPr>
        <w:t xml:space="preserve">пературы наружных поверхностей стенки постоянны и равны </w:t>
      </w:r>
      <w:r w:rsidR="00DF6112">
        <w:rPr>
          <w:i/>
          <w:sz w:val="32"/>
        </w:rPr>
        <w:t>t</w:t>
      </w:r>
      <w:r w:rsidR="00DF6112">
        <w:rPr>
          <w:i/>
          <w:sz w:val="32"/>
          <w:vertAlign w:val="subscript"/>
        </w:rPr>
        <w:t>w</w:t>
      </w:r>
      <w:r w:rsidR="00DF6112">
        <w:rPr>
          <w:sz w:val="32"/>
          <w:vertAlign w:val="subscript"/>
        </w:rPr>
        <w:t>1</w:t>
      </w:r>
      <w:r w:rsidR="00DF6112">
        <w:rPr>
          <w:i/>
          <w:sz w:val="32"/>
        </w:rPr>
        <w:t xml:space="preserve"> и t</w:t>
      </w:r>
      <w:r w:rsidR="00DF6112">
        <w:rPr>
          <w:i/>
          <w:sz w:val="32"/>
          <w:vertAlign w:val="subscript"/>
        </w:rPr>
        <w:t>w</w:t>
      </w:r>
      <w:r w:rsidR="00DF6112">
        <w:rPr>
          <w:sz w:val="32"/>
          <w:vertAlign w:val="subscript"/>
        </w:rPr>
        <w:t>2</w:t>
      </w:r>
      <w:r w:rsidR="00DF6112">
        <w:rPr>
          <w:sz w:val="32"/>
        </w:rPr>
        <w:t xml:space="preserve"> (задание граничных условий первого рода). Примем, что </w:t>
      </w:r>
      <w:r w:rsidR="00DF6112">
        <w:rPr>
          <w:i/>
          <w:sz w:val="32"/>
        </w:rPr>
        <w:t>t</w:t>
      </w:r>
      <w:r w:rsidR="00DF6112">
        <w:rPr>
          <w:i/>
          <w:sz w:val="32"/>
          <w:vertAlign w:val="subscript"/>
        </w:rPr>
        <w:t>w</w:t>
      </w:r>
      <w:r w:rsidR="00DF6112">
        <w:rPr>
          <w:sz w:val="32"/>
          <w:vertAlign w:val="subscript"/>
        </w:rPr>
        <w:t>1</w:t>
      </w:r>
      <w:r w:rsidR="00DF6112">
        <w:rPr>
          <w:i/>
          <w:sz w:val="32"/>
        </w:rPr>
        <w:t xml:space="preserve"> </w:t>
      </w:r>
      <w:r w:rsidR="00DF6112" w:rsidRPr="00DF6112">
        <w:rPr>
          <w:i/>
          <w:sz w:val="32"/>
        </w:rPr>
        <w:t>&gt;</w:t>
      </w:r>
      <w:r w:rsidR="00DF6112">
        <w:rPr>
          <w:i/>
          <w:sz w:val="32"/>
        </w:rPr>
        <w:t xml:space="preserve"> t</w:t>
      </w:r>
      <w:r w:rsidR="00DF6112">
        <w:rPr>
          <w:i/>
          <w:sz w:val="32"/>
          <w:vertAlign w:val="subscript"/>
        </w:rPr>
        <w:t>w</w:t>
      </w:r>
      <w:r w:rsidR="00DF6112">
        <w:rPr>
          <w:sz w:val="32"/>
          <w:vertAlign w:val="subscript"/>
        </w:rPr>
        <w:t>2</w:t>
      </w:r>
      <w:r w:rsidR="00632FD2">
        <w:rPr>
          <w:sz w:val="32"/>
        </w:rPr>
        <w:t>. При таких условиях темпер</w:t>
      </w:r>
      <w:r w:rsidR="00632FD2">
        <w:rPr>
          <w:sz w:val="32"/>
        </w:rPr>
        <w:t>а</w:t>
      </w:r>
      <w:r w:rsidR="00632FD2">
        <w:rPr>
          <w:sz w:val="32"/>
        </w:rPr>
        <w:t xml:space="preserve">тура изменяется только в направлении оси </w:t>
      </w:r>
      <w:r w:rsidR="00632FD2" w:rsidRPr="00632FD2">
        <w:rPr>
          <w:i/>
          <w:sz w:val="32"/>
          <w:lang w:val="en-US"/>
        </w:rPr>
        <w:t>x</w:t>
      </w:r>
      <w:r w:rsidR="00632FD2">
        <w:rPr>
          <w:sz w:val="32"/>
        </w:rPr>
        <w:t>, т.е. температурное поле является одн</w:t>
      </w:r>
      <w:r w:rsidR="00632FD2">
        <w:rPr>
          <w:sz w:val="32"/>
        </w:rPr>
        <w:t>о</w:t>
      </w:r>
      <w:r w:rsidR="00632FD2">
        <w:rPr>
          <w:sz w:val="32"/>
        </w:rPr>
        <w:t xml:space="preserve">мерным. </w:t>
      </w:r>
      <w:r w:rsidR="00DF6112">
        <w:rPr>
          <w:sz w:val="32"/>
        </w:rPr>
        <w:t xml:space="preserve"> </w:t>
      </w:r>
      <w:r w:rsidR="00632FD2">
        <w:rPr>
          <w:sz w:val="32"/>
        </w:rPr>
        <w:t>Уравнение Фурье (3) для одн</w:t>
      </w:r>
      <w:r w:rsidR="00632FD2">
        <w:rPr>
          <w:sz w:val="32"/>
        </w:rPr>
        <w:t>о</w:t>
      </w:r>
      <w:r w:rsidR="00632FD2">
        <w:rPr>
          <w:sz w:val="32"/>
        </w:rPr>
        <w:t xml:space="preserve">мерного </w:t>
      </w:r>
      <w:r w:rsidR="00354085">
        <w:rPr>
          <w:sz w:val="32"/>
        </w:rPr>
        <w:t>установившегося</w:t>
      </w:r>
      <w:r w:rsidR="00632FD2">
        <w:rPr>
          <w:sz w:val="32"/>
        </w:rPr>
        <w:t xml:space="preserve"> температурного поля запишется в виде</w:t>
      </w:r>
      <w:r w:rsidR="001F217D">
        <w:rPr>
          <w:sz w:val="32"/>
        </w:rPr>
        <w:t xml:space="preserve"> с постоянным к</w:t>
      </w:r>
      <w:r w:rsidR="001F217D">
        <w:rPr>
          <w:sz w:val="32"/>
        </w:rPr>
        <w:t>о</w:t>
      </w:r>
      <w:r w:rsidR="001F217D">
        <w:rPr>
          <w:sz w:val="32"/>
        </w:rPr>
        <w:t>эффициен</w:t>
      </w:r>
      <w:r w:rsidR="001F217D">
        <w:rPr>
          <w:sz w:val="32"/>
        </w:rPr>
        <w:softHyphen/>
        <w:t xml:space="preserve">том теплопроводности λ </w:t>
      </w:r>
    </w:p>
    <w:p w:rsidR="001F217D" w:rsidRDefault="001F217D" w:rsidP="00632FD2">
      <w:pPr>
        <w:pStyle w:val="FR3"/>
        <w:tabs>
          <w:tab w:val="left" w:pos="720"/>
        </w:tabs>
        <w:spacing w:before="0"/>
        <w:ind w:left="0" w:right="-57"/>
        <w:jc w:val="right"/>
        <w:rPr>
          <w:rFonts w:ascii="Times New Roman" w:hAnsi="Times New Roman"/>
          <w:sz w:val="32"/>
          <w:lang w:val="ru-RU"/>
        </w:rPr>
      </w:pPr>
      <w:r>
        <w:rPr>
          <w:rFonts w:ascii="Times New Roman" w:hAnsi="Times New Roman"/>
          <w:position w:val="-32"/>
          <w:sz w:val="32"/>
          <w:lang w:val="ru-RU"/>
        </w:rPr>
        <w:object w:dxaOrig="1060" w:dyaOrig="859">
          <v:shape id="_x0000_i1029" type="#_x0000_t75" style="width:53.4pt;height:42.6pt" o:ole="" fillcolor="window">
            <v:imagedata r:id="rId17" o:title=""/>
          </v:shape>
          <o:OLEObject Type="Embed" ProgID="Equation.3" ShapeID="_x0000_i1029" DrawAspect="Content" ObjectID="_1532163681" r:id="rId18"/>
        </w:object>
      </w:r>
      <w:r>
        <w:rPr>
          <w:rFonts w:ascii="Times New Roman" w:hAnsi="Times New Roman"/>
          <w:sz w:val="32"/>
          <w:lang w:val="ru-RU"/>
        </w:rPr>
        <w:t>,</w:t>
      </w:r>
      <w:r w:rsidR="00632FD2" w:rsidRPr="00632FD2">
        <w:rPr>
          <w:rFonts w:ascii="Times New Roman" w:hAnsi="Times New Roman"/>
          <w:sz w:val="32"/>
          <w:lang w:val="ru-RU"/>
        </w:rPr>
        <w:tab/>
      </w:r>
      <w:r w:rsidR="00632FD2" w:rsidRPr="00632FD2">
        <w:rPr>
          <w:rFonts w:ascii="Times New Roman" w:hAnsi="Times New Roman"/>
          <w:sz w:val="32"/>
          <w:lang w:val="ru-RU"/>
        </w:rPr>
        <w:tab/>
      </w:r>
      <w:r w:rsidR="00632FD2" w:rsidRPr="00632FD2">
        <w:rPr>
          <w:rFonts w:ascii="Times New Roman" w:hAnsi="Times New Roman"/>
          <w:sz w:val="32"/>
          <w:lang w:val="ru-RU"/>
        </w:rPr>
        <w:tab/>
      </w:r>
      <w:r w:rsidR="00632FD2" w:rsidRPr="00ED1C51">
        <w:rPr>
          <w:rFonts w:ascii="Times New Roman" w:hAnsi="Times New Roman"/>
          <w:sz w:val="32"/>
          <w:lang w:val="ru-RU"/>
        </w:rPr>
        <w:tab/>
      </w:r>
      <w:r w:rsidR="00632FD2" w:rsidRPr="00632FD2">
        <w:rPr>
          <w:rFonts w:ascii="Times New Roman" w:hAnsi="Times New Roman"/>
          <w:sz w:val="32"/>
          <w:lang w:val="ru-RU"/>
        </w:rPr>
        <w:t>(</w:t>
      </w:r>
      <w:r w:rsidR="00632FD2" w:rsidRPr="00ED1C51">
        <w:rPr>
          <w:rFonts w:ascii="Times New Roman" w:hAnsi="Times New Roman"/>
          <w:sz w:val="32"/>
          <w:lang w:val="ru-RU"/>
        </w:rPr>
        <w:t>4</w:t>
      </w:r>
      <w:r w:rsidR="00632FD2" w:rsidRPr="00632FD2">
        <w:rPr>
          <w:rFonts w:ascii="Times New Roman" w:hAnsi="Times New Roman"/>
          <w:sz w:val="32"/>
          <w:lang w:val="ru-RU"/>
        </w:rPr>
        <w:t>)</w:t>
      </w:r>
    </w:p>
    <w:p w:rsidR="00632FD2" w:rsidRPr="00632FD2" w:rsidRDefault="001F217D" w:rsidP="008934F7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>граничные условия:</w:t>
      </w:r>
      <w:r w:rsidR="00632FD2" w:rsidRPr="00632FD2">
        <w:rPr>
          <w:sz w:val="32"/>
        </w:rPr>
        <w:t xml:space="preserve"> </w:t>
      </w:r>
      <w:r w:rsidR="00632FD2" w:rsidRPr="00632FD2">
        <w:rPr>
          <w:sz w:val="32"/>
        </w:rPr>
        <w:tab/>
      </w:r>
      <w:r w:rsidR="00303B58">
        <w:rPr>
          <w:sz w:val="32"/>
        </w:rPr>
        <w:t>п</w:t>
      </w:r>
      <w:r>
        <w:rPr>
          <w:sz w:val="32"/>
        </w:rPr>
        <w:t xml:space="preserve">ри </w:t>
      </w:r>
      <w:r>
        <w:rPr>
          <w:i/>
          <w:sz w:val="32"/>
        </w:rPr>
        <w:t>х</w:t>
      </w:r>
      <w:r w:rsidR="008934F7">
        <w:rPr>
          <w:i/>
          <w:sz w:val="32"/>
        </w:rPr>
        <w:t xml:space="preserve"> </w:t>
      </w:r>
      <w:r>
        <w:rPr>
          <w:sz w:val="32"/>
        </w:rPr>
        <w:t>=</w:t>
      </w:r>
      <w:r w:rsidR="008934F7">
        <w:rPr>
          <w:sz w:val="32"/>
        </w:rPr>
        <w:t xml:space="preserve"> </w:t>
      </w:r>
      <w:r>
        <w:rPr>
          <w:sz w:val="32"/>
        </w:rPr>
        <w:t>0</w:t>
      </w:r>
      <w:r w:rsidR="00303B58">
        <w:rPr>
          <w:sz w:val="32"/>
        </w:rPr>
        <w:t xml:space="preserve"> </w:t>
      </w:r>
      <w:r>
        <w:rPr>
          <w:i/>
          <w:sz w:val="32"/>
        </w:rPr>
        <w:t>t</w:t>
      </w:r>
      <w:r w:rsidR="008934F7">
        <w:rPr>
          <w:i/>
          <w:sz w:val="32"/>
        </w:rPr>
        <w:t xml:space="preserve"> </w:t>
      </w:r>
      <w:r>
        <w:rPr>
          <w:i/>
          <w:sz w:val="32"/>
        </w:rPr>
        <w:t>=</w:t>
      </w:r>
      <w:r w:rsidR="008934F7">
        <w:rPr>
          <w:i/>
          <w:sz w:val="32"/>
        </w:rPr>
        <w:t xml:space="preserve">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1</w:t>
      </w:r>
      <w:r>
        <w:rPr>
          <w:sz w:val="32"/>
        </w:rPr>
        <w:t>,</w:t>
      </w:r>
      <w:r w:rsidR="008934F7">
        <w:rPr>
          <w:sz w:val="32"/>
        </w:rPr>
        <w:t xml:space="preserve"> </w:t>
      </w:r>
    </w:p>
    <w:p w:rsidR="001F217D" w:rsidRDefault="00632FD2" w:rsidP="008934F7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 w:rsidRPr="00632FD2">
        <w:rPr>
          <w:sz w:val="32"/>
        </w:rPr>
        <w:tab/>
      </w:r>
      <w:r w:rsidRPr="00632FD2">
        <w:rPr>
          <w:sz w:val="32"/>
        </w:rPr>
        <w:tab/>
      </w:r>
      <w:r w:rsidRPr="00632FD2">
        <w:rPr>
          <w:sz w:val="32"/>
        </w:rPr>
        <w:tab/>
      </w:r>
      <w:r w:rsidRPr="00632FD2">
        <w:rPr>
          <w:sz w:val="32"/>
        </w:rPr>
        <w:tab/>
      </w:r>
      <w:r w:rsidR="001F217D">
        <w:rPr>
          <w:sz w:val="32"/>
        </w:rPr>
        <w:t xml:space="preserve">при </w:t>
      </w:r>
      <w:r w:rsidR="001F217D">
        <w:rPr>
          <w:i/>
          <w:sz w:val="32"/>
        </w:rPr>
        <w:t>x</w:t>
      </w:r>
      <w:r w:rsidR="008934F7">
        <w:rPr>
          <w:i/>
          <w:sz w:val="32"/>
        </w:rPr>
        <w:t xml:space="preserve"> </w:t>
      </w:r>
      <w:r w:rsidR="001F217D">
        <w:rPr>
          <w:sz w:val="32"/>
        </w:rPr>
        <w:t>=</w:t>
      </w:r>
      <w:r w:rsidR="008934F7">
        <w:rPr>
          <w:sz w:val="32"/>
        </w:rPr>
        <w:t xml:space="preserve"> </w:t>
      </w:r>
      <w:r w:rsidR="001F217D">
        <w:rPr>
          <w:sz w:val="32"/>
        </w:rPr>
        <w:sym w:font="Symbol" w:char="F064"/>
      </w:r>
      <w:r w:rsidR="00303B58">
        <w:rPr>
          <w:sz w:val="32"/>
        </w:rPr>
        <w:t xml:space="preserve"> </w:t>
      </w:r>
      <w:r w:rsidR="001F217D">
        <w:rPr>
          <w:i/>
          <w:sz w:val="32"/>
        </w:rPr>
        <w:t>t</w:t>
      </w:r>
      <w:r w:rsidR="008934F7">
        <w:rPr>
          <w:i/>
          <w:sz w:val="32"/>
        </w:rPr>
        <w:t xml:space="preserve"> </w:t>
      </w:r>
      <w:r w:rsidR="001F217D">
        <w:rPr>
          <w:sz w:val="32"/>
        </w:rPr>
        <w:t>=</w:t>
      </w:r>
      <w:r w:rsidR="008934F7">
        <w:rPr>
          <w:sz w:val="32"/>
        </w:rPr>
        <w:t xml:space="preserve"> </w:t>
      </w:r>
      <w:r w:rsidR="001F217D">
        <w:rPr>
          <w:i/>
          <w:sz w:val="32"/>
        </w:rPr>
        <w:t>t</w:t>
      </w:r>
      <w:r w:rsidR="001F217D">
        <w:rPr>
          <w:i/>
          <w:sz w:val="32"/>
          <w:vertAlign w:val="subscript"/>
        </w:rPr>
        <w:t>w</w:t>
      </w:r>
      <w:r w:rsidR="001F217D">
        <w:rPr>
          <w:sz w:val="32"/>
          <w:vertAlign w:val="subscript"/>
        </w:rPr>
        <w:t>2</w:t>
      </w:r>
      <w:r w:rsidR="001F217D">
        <w:rPr>
          <w:sz w:val="32"/>
        </w:rPr>
        <w:t>,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>где</w:t>
      </w:r>
      <w:r>
        <w:rPr>
          <w:sz w:val="32"/>
        </w:rPr>
        <w:tab/>
      </w:r>
      <w:r>
        <w:rPr>
          <w:sz w:val="32"/>
        </w:rPr>
        <w:sym w:font="Symbol" w:char="F064"/>
      </w:r>
      <w:r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толщина стенки, </w:t>
      </w:r>
      <w:proofErr w:type="gramStart"/>
      <w:r>
        <w:rPr>
          <w:sz w:val="32"/>
        </w:rPr>
        <w:t>м</w:t>
      </w:r>
      <w:proofErr w:type="gramEnd"/>
      <w:r>
        <w:rPr>
          <w:sz w:val="32"/>
        </w:rPr>
        <w:t xml:space="preserve">; </w:t>
      </w:r>
      <w:r>
        <w:rPr>
          <w:i/>
          <w:sz w:val="32"/>
        </w:rPr>
        <w:t xml:space="preserve">х </w:t>
      </w:r>
      <w:r w:rsidR="00E15BCD">
        <w:rPr>
          <w:i/>
          <w:sz w:val="32"/>
        </w:rPr>
        <w:t>–</w:t>
      </w:r>
      <w:r>
        <w:rPr>
          <w:sz w:val="32"/>
        </w:rPr>
        <w:t xml:space="preserve"> текущая координата в плоскости, перпендикулярной поверхности стенки, м; </w:t>
      </w:r>
      <w:r>
        <w:rPr>
          <w:i/>
          <w:sz w:val="32"/>
        </w:rPr>
        <w:t xml:space="preserve">t </w:t>
      </w:r>
      <w:r w:rsidR="00E15BCD">
        <w:rPr>
          <w:i/>
          <w:sz w:val="32"/>
        </w:rPr>
        <w:t>–</w:t>
      </w:r>
      <w:r>
        <w:rPr>
          <w:sz w:val="32"/>
        </w:rPr>
        <w:t xml:space="preserve"> текущая температура, </w:t>
      </w:r>
      <w:r>
        <w:rPr>
          <w:sz w:val="32"/>
        </w:rPr>
        <w:lastRenderedPageBreak/>
        <w:t xml:space="preserve">°С;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1</w:t>
      </w:r>
      <w:r>
        <w:rPr>
          <w:sz w:val="32"/>
        </w:rPr>
        <w:t xml:space="preserve"> и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2</w:t>
      </w:r>
      <w:r>
        <w:rPr>
          <w:sz w:val="32"/>
        </w:rPr>
        <w:t xml:space="preserve"> </w:t>
      </w:r>
      <w:r w:rsidR="00E15BCD">
        <w:rPr>
          <w:i/>
          <w:sz w:val="32"/>
        </w:rPr>
        <w:t>–</w:t>
      </w:r>
      <w:r>
        <w:rPr>
          <w:sz w:val="32"/>
        </w:rPr>
        <w:t xml:space="preserve"> температуры на наружных поверхностях стенки, </w:t>
      </w:r>
      <w:r>
        <w:rPr>
          <w:sz w:val="32"/>
        </w:rPr>
        <w:sym w:font="Symbol" w:char="F0B0"/>
      </w:r>
      <w:r>
        <w:rPr>
          <w:sz w:val="32"/>
        </w:rPr>
        <w:t>С.</w:t>
      </w:r>
    </w:p>
    <w:p w:rsidR="001F217D" w:rsidRDefault="001F217D">
      <w:pPr>
        <w:pStyle w:val="20"/>
        <w:tabs>
          <w:tab w:val="left" w:pos="720"/>
        </w:tabs>
      </w:pPr>
      <w:r>
        <w:tab/>
        <w:t xml:space="preserve">После двойного интегрирования </w:t>
      </w:r>
      <w:r w:rsidR="00632FD2">
        <w:t xml:space="preserve">уравнения (4) </w:t>
      </w:r>
      <w:r>
        <w:t>получаем ура</w:t>
      </w:r>
      <w:r>
        <w:t>в</w:t>
      </w:r>
      <w:r>
        <w:t>нение распределения температуры в плоской однослойной стенке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>
        <w:rPr>
          <w:position w:val="-30"/>
          <w:sz w:val="32"/>
        </w:rPr>
        <w:object w:dxaOrig="2420" w:dyaOrig="800">
          <v:shape id="_x0000_i1030" type="#_x0000_t75" style="width:120.6pt;height:40.8pt" o:ole="" fillcolor="window">
            <v:imagedata r:id="rId19" o:title=""/>
          </v:shape>
          <o:OLEObject Type="Embed" ProgID="Equation.3" ShapeID="_x0000_i1030" DrawAspect="Content" ObjectID="_1532163682" r:id="rId20"/>
        </w:object>
      </w:r>
      <w:r>
        <w:rPr>
          <w:sz w:val="32"/>
        </w:rPr>
        <w:t>.</w:t>
      </w:r>
      <w:r w:rsidR="00303B58">
        <w:rPr>
          <w:sz w:val="32"/>
        </w:rPr>
        <w:t xml:space="preserve"> </w:t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>
        <w:rPr>
          <w:sz w:val="32"/>
        </w:rPr>
        <w:t>(</w:t>
      </w:r>
      <w:r w:rsidR="00632FD2" w:rsidRPr="00632FD2">
        <w:rPr>
          <w:sz w:val="32"/>
        </w:rPr>
        <w:t>5</w:t>
      </w:r>
      <w:r>
        <w:rPr>
          <w:sz w:val="32"/>
        </w:rPr>
        <w:t>)</w:t>
      </w:r>
    </w:p>
    <w:p w:rsidR="00632FD2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32FD2">
        <w:rPr>
          <w:sz w:val="32"/>
        </w:rPr>
        <w:t>Из уравнения (5) следует, что профиль температур в плоской стенке линейный.</w:t>
      </w:r>
    </w:p>
    <w:p w:rsidR="001F217D" w:rsidRDefault="00632FD2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1F217D">
        <w:rPr>
          <w:sz w:val="32"/>
        </w:rPr>
        <w:t>Для определения количества теплоты, проходящей через ед</w:t>
      </w:r>
      <w:r w:rsidR="001F217D">
        <w:rPr>
          <w:sz w:val="32"/>
        </w:rPr>
        <w:t>и</w:t>
      </w:r>
      <w:r w:rsidR="001F217D">
        <w:rPr>
          <w:sz w:val="32"/>
        </w:rPr>
        <w:t xml:space="preserve">ницу </w:t>
      </w:r>
      <w:r>
        <w:rPr>
          <w:sz w:val="32"/>
        </w:rPr>
        <w:t xml:space="preserve">площади </w:t>
      </w:r>
      <w:r w:rsidR="001F217D">
        <w:rPr>
          <w:sz w:val="32"/>
        </w:rPr>
        <w:t>поверхности стенки в единицу времени используют закон Фурье</w:t>
      </w:r>
      <w:r>
        <w:rPr>
          <w:sz w:val="32"/>
        </w:rPr>
        <w:t xml:space="preserve"> (1)</w:t>
      </w:r>
      <w:r w:rsidR="001F217D">
        <w:rPr>
          <w:sz w:val="32"/>
        </w:rPr>
        <w:t>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position w:val="-30"/>
          <w:sz w:val="32"/>
        </w:rPr>
        <w:object w:dxaOrig="1320" w:dyaOrig="800">
          <v:shape id="_x0000_i1031" type="#_x0000_t75" style="width:66.6pt;height:40.8pt" o:ole="" fillcolor="window">
            <v:imagedata r:id="rId21" o:title=""/>
          </v:shape>
          <o:OLEObject Type="Embed" ProgID="Equation.3" ShapeID="_x0000_i1031" DrawAspect="Content" ObjectID="_1532163683" r:id="rId22"/>
        </w:object>
      </w:r>
      <w:r>
        <w:rPr>
          <w:sz w:val="32"/>
        </w:rPr>
        <w:t>,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>учитывая, что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position w:val="-30"/>
          <w:sz w:val="32"/>
        </w:rPr>
        <w:object w:dxaOrig="1800" w:dyaOrig="800">
          <v:shape id="_x0000_i1032" type="#_x0000_t75" style="width:90pt;height:40.8pt" o:ole="" fillcolor="window">
            <v:imagedata r:id="rId23" o:title=""/>
          </v:shape>
          <o:OLEObject Type="Embed" ProgID="Equation.3" ShapeID="_x0000_i1032" DrawAspect="Content" ObjectID="_1532163684" r:id="rId24"/>
        </w:object>
      </w:r>
      <w:r>
        <w:rPr>
          <w:sz w:val="32"/>
        </w:rPr>
        <w:t>,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>получим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>
        <w:rPr>
          <w:position w:val="-30"/>
          <w:sz w:val="32"/>
        </w:rPr>
        <w:object w:dxaOrig="2040" w:dyaOrig="800">
          <v:shape id="_x0000_i1033" type="#_x0000_t75" style="width:102pt;height:40.8pt" o:ole="" fillcolor="window">
            <v:imagedata r:id="rId25" o:title=""/>
          </v:shape>
          <o:OLEObject Type="Embed" ProgID="Equation.3" ShapeID="_x0000_i1033" DrawAspect="Content" ObjectID="_1532163685" r:id="rId26"/>
        </w:object>
      </w:r>
      <w:r>
        <w:rPr>
          <w:sz w:val="32"/>
        </w:rPr>
        <w:t>,</w:t>
      </w:r>
      <w:r w:rsidR="00303B58">
        <w:rPr>
          <w:sz w:val="32"/>
        </w:rPr>
        <w:t xml:space="preserve"> </w:t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>
        <w:rPr>
          <w:sz w:val="32"/>
        </w:rPr>
        <w:t>(</w:t>
      </w:r>
      <w:r w:rsidR="00495D73">
        <w:rPr>
          <w:sz w:val="32"/>
        </w:rPr>
        <w:t>6</w:t>
      </w:r>
      <w:r>
        <w:rPr>
          <w:sz w:val="32"/>
        </w:rPr>
        <w:t>)</w:t>
      </w:r>
    </w:p>
    <w:p w:rsidR="001F217D" w:rsidRDefault="001F217D">
      <w:pPr>
        <w:pStyle w:val="FR5"/>
        <w:tabs>
          <w:tab w:val="left" w:pos="720"/>
        </w:tabs>
        <w:spacing w:before="0"/>
        <w:ind w:right="-57"/>
        <w:jc w:val="both"/>
        <w:rPr>
          <w:rFonts w:ascii="Times New Roman" w:hAnsi="Times New Roman"/>
          <w:b w:val="0"/>
          <w:i w:val="0"/>
          <w:sz w:val="32"/>
          <w:lang w:val="ru-RU"/>
        </w:rPr>
      </w:pPr>
      <w:r>
        <w:rPr>
          <w:rFonts w:ascii="Times New Roman" w:hAnsi="Times New Roman"/>
          <w:b w:val="0"/>
          <w:i w:val="0"/>
          <w:sz w:val="32"/>
          <w:lang w:val="ru-RU"/>
        </w:rPr>
        <w:t xml:space="preserve">где </w:t>
      </w:r>
      <w:r>
        <w:rPr>
          <w:rFonts w:ascii="Times New Roman" w:hAnsi="Times New Roman"/>
          <w:b w:val="0"/>
          <w:sz w:val="32"/>
          <w:lang w:val="ru-RU"/>
        </w:rPr>
        <w:t>q</w:t>
      </w:r>
      <w:r>
        <w:rPr>
          <w:rFonts w:ascii="Times New Roman" w:hAnsi="Times New Roman"/>
          <w:b w:val="0"/>
          <w:i w:val="0"/>
          <w:sz w:val="32"/>
          <w:lang w:val="ru-RU"/>
        </w:rPr>
        <w:t xml:space="preserve"> </w:t>
      </w:r>
      <w:r w:rsidR="00E15BCD">
        <w:rPr>
          <w:rFonts w:ascii="Times New Roman" w:hAnsi="Times New Roman"/>
          <w:b w:val="0"/>
          <w:i w:val="0"/>
          <w:sz w:val="32"/>
          <w:lang w:val="ru-RU"/>
        </w:rPr>
        <w:t>–</w:t>
      </w:r>
      <w:r>
        <w:rPr>
          <w:rFonts w:ascii="Times New Roman" w:hAnsi="Times New Roman"/>
          <w:b w:val="0"/>
          <w:i w:val="0"/>
          <w:sz w:val="32"/>
          <w:lang w:val="ru-RU"/>
        </w:rPr>
        <w:t xml:space="preserve"> плотность теплового потока, Вт/м</w:t>
      </w:r>
      <w:proofErr w:type="gramStart"/>
      <w:r w:rsidR="00632FD2">
        <w:rPr>
          <w:rFonts w:ascii="Times New Roman" w:hAnsi="Times New Roman"/>
          <w:b w:val="0"/>
          <w:i w:val="0"/>
          <w:sz w:val="32"/>
          <w:vertAlign w:val="superscript"/>
          <w:lang w:val="ru-RU"/>
        </w:rPr>
        <w:t>2</w:t>
      </w:r>
      <w:proofErr w:type="gramEnd"/>
      <w:r>
        <w:rPr>
          <w:rFonts w:ascii="Times New Roman" w:hAnsi="Times New Roman"/>
          <w:b w:val="0"/>
          <w:i w:val="0"/>
          <w:sz w:val="32"/>
          <w:lang w:val="ru-RU"/>
        </w:rPr>
        <w:t>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Отношение </w:t>
      </w:r>
      <w:r w:rsidR="00E15BCD" w:rsidRPr="00E15BCD">
        <w:rPr>
          <w:position w:val="-12"/>
          <w:sz w:val="32"/>
        </w:rPr>
        <w:object w:dxaOrig="520" w:dyaOrig="420">
          <v:shape id="_x0000_i1034" type="#_x0000_t75" style="width:26.4pt;height:20.4pt" o:ole="" fillcolor="window">
            <v:imagedata r:id="rId27" o:title=""/>
          </v:shape>
          <o:OLEObject Type="Embed" ProgID="Equation.3" ShapeID="_x0000_i1034" DrawAspect="Content" ObjectID="_1532163686" r:id="rId28"/>
        </w:object>
      </w:r>
      <w:r>
        <w:rPr>
          <w:sz w:val="32"/>
        </w:rPr>
        <w:t xml:space="preserve"> называется тепловой проводимостью стенки, а обратная величина </w:t>
      </w:r>
      <w:r w:rsidR="00E15BCD" w:rsidRPr="00E15BCD">
        <w:rPr>
          <w:position w:val="-12"/>
          <w:sz w:val="32"/>
        </w:rPr>
        <w:object w:dxaOrig="520" w:dyaOrig="420">
          <v:shape id="_x0000_i1035" type="#_x0000_t75" style="width:26.4pt;height:20.4pt" o:ole="" fillcolor="window">
            <v:imagedata r:id="rId29" o:title=""/>
          </v:shape>
          <o:OLEObject Type="Embed" ProgID="Equation.3" ShapeID="_x0000_i1035" DrawAspect="Content" ObjectID="_1532163687" r:id="rId30"/>
        </w:object>
      </w:r>
      <w:r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термическим сопротивлением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Плотность теплового потока через плоскую многослойную стен</w:t>
      </w:r>
      <w:r>
        <w:rPr>
          <w:sz w:val="32"/>
        </w:rPr>
        <w:softHyphen/>
        <w:t xml:space="preserve">ку, состоящую из </w:t>
      </w:r>
      <w:proofErr w:type="gramStart"/>
      <w:r>
        <w:rPr>
          <w:i/>
          <w:sz w:val="32"/>
        </w:rPr>
        <w:t>п</w:t>
      </w:r>
      <w:proofErr w:type="gramEnd"/>
      <w:r>
        <w:rPr>
          <w:sz w:val="32"/>
        </w:rPr>
        <w:t xml:space="preserve"> слоев, рассчитыва</w:t>
      </w:r>
      <w:r w:rsidR="00111488">
        <w:rPr>
          <w:sz w:val="32"/>
        </w:rPr>
        <w:t>ют</w:t>
      </w:r>
      <w:r>
        <w:rPr>
          <w:sz w:val="32"/>
        </w:rPr>
        <w:t xml:space="preserve"> по формуле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>
        <w:rPr>
          <w:position w:val="-80"/>
          <w:sz w:val="32"/>
        </w:rPr>
        <w:object w:dxaOrig="1640" w:dyaOrig="1300">
          <v:shape id="_x0000_i1036" type="#_x0000_t75" style="width:82.2pt;height:65.4pt" o:ole="" fillcolor="window">
            <v:imagedata r:id="rId31" o:title=""/>
          </v:shape>
          <o:OLEObject Type="Embed" ProgID="Equation.3" ShapeID="_x0000_i1036" DrawAspect="Content" ObjectID="_1532163688" r:id="rId32"/>
        </w:object>
      </w:r>
      <w:r>
        <w:rPr>
          <w:sz w:val="32"/>
        </w:rPr>
        <w:t>,</w:t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722F4C">
        <w:rPr>
          <w:sz w:val="32"/>
        </w:rPr>
        <w:tab/>
      </w:r>
      <w:r w:rsidR="00303B58">
        <w:rPr>
          <w:sz w:val="32"/>
        </w:rPr>
        <w:t xml:space="preserve"> </w:t>
      </w:r>
      <w:r>
        <w:rPr>
          <w:sz w:val="32"/>
        </w:rPr>
        <w:t>(</w:t>
      </w:r>
      <w:r w:rsidR="00495D73">
        <w:rPr>
          <w:sz w:val="32"/>
        </w:rPr>
        <w:t>7</w:t>
      </w:r>
      <w:r>
        <w:rPr>
          <w:sz w:val="32"/>
        </w:rPr>
        <w:t>)</w:t>
      </w:r>
    </w:p>
    <w:p w:rsidR="001F217D" w:rsidRDefault="001F217D" w:rsidP="00383F03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>где</w:t>
      </w:r>
      <w:r w:rsidR="00303B58">
        <w:rPr>
          <w:sz w:val="32"/>
        </w:rPr>
        <w:t xml:space="preserve"> </w:t>
      </w:r>
      <w:r>
        <w:rPr>
          <w:sz w:val="32"/>
        </w:rPr>
        <w:sym w:font="Symbol" w:char="F064"/>
      </w:r>
      <w:r>
        <w:rPr>
          <w:i/>
          <w:sz w:val="32"/>
          <w:vertAlign w:val="subscript"/>
        </w:rPr>
        <w:t>i</w:t>
      </w:r>
      <w:r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толщина </w:t>
      </w:r>
      <w:r>
        <w:rPr>
          <w:i/>
          <w:sz w:val="32"/>
        </w:rPr>
        <w:t>i</w:t>
      </w:r>
      <w:r w:rsidR="00383F03">
        <w:rPr>
          <w:sz w:val="32"/>
        </w:rPr>
        <w:t>-</w:t>
      </w:r>
      <w:proofErr w:type="spellStart"/>
      <w:r>
        <w:rPr>
          <w:sz w:val="32"/>
        </w:rPr>
        <w:t>го</w:t>
      </w:r>
      <w:proofErr w:type="spellEnd"/>
      <w:r>
        <w:rPr>
          <w:sz w:val="32"/>
        </w:rPr>
        <w:t xml:space="preserve"> слоя стенки, </w:t>
      </w:r>
      <w:proofErr w:type="gramStart"/>
      <w:r>
        <w:rPr>
          <w:sz w:val="32"/>
        </w:rPr>
        <w:t>м</w:t>
      </w:r>
      <w:proofErr w:type="gramEnd"/>
      <w:r>
        <w:rPr>
          <w:sz w:val="32"/>
        </w:rPr>
        <w:t xml:space="preserve">; </w:t>
      </w:r>
      <w:r>
        <w:rPr>
          <w:sz w:val="32"/>
        </w:rPr>
        <w:sym w:font="Symbol" w:char="F06C"/>
      </w:r>
      <w:r>
        <w:rPr>
          <w:i/>
          <w:sz w:val="32"/>
          <w:vertAlign w:val="subscript"/>
        </w:rPr>
        <w:t>i</w:t>
      </w:r>
      <w:r>
        <w:rPr>
          <w:sz w:val="32"/>
        </w:rPr>
        <w:t xml:space="preserve"> – коэффициент теплопр</w:t>
      </w:r>
      <w:r>
        <w:rPr>
          <w:sz w:val="32"/>
        </w:rPr>
        <w:t>о</w:t>
      </w:r>
      <w:r>
        <w:rPr>
          <w:sz w:val="32"/>
        </w:rPr>
        <w:t xml:space="preserve">водности </w:t>
      </w:r>
      <w:r>
        <w:rPr>
          <w:i/>
          <w:sz w:val="32"/>
        </w:rPr>
        <w:t>i</w:t>
      </w:r>
      <w:r w:rsidR="00383F03">
        <w:rPr>
          <w:sz w:val="32"/>
        </w:rPr>
        <w:t>-</w:t>
      </w:r>
      <w:proofErr w:type="spellStart"/>
      <w:r>
        <w:rPr>
          <w:sz w:val="32"/>
        </w:rPr>
        <w:t>го</w:t>
      </w:r>
      <w:proofErr w:type="spellEnd"/>
      <w:r>
        <w:rPr>
          <w:sz w:val="32"/>
        </w:rPr>
        <w:t xml:space="preserve"> слоя стенки, Вт/(м</w:t>
      </w:r>
      <w:r>
        <w:rPr>
          <w:sz w:val="32"/>
        </w:rPr>
        <w:sym w:font="Symbol" w:char="F0D7"/>
      </w:r>
      <w:r>
        <w:rPr>
          <w:sz w:val="32"/>
        </w:rPr>
        <w:t>К)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Величина </w:t>
      </w:r>
      <w:r>
        <w:rPr>
          <w:position w:val="-38"/>
          <w:sz w:val="32"/>
        </w:rPr>
        <w:object w:dxaOrig="700" w:dyaOrig="880">
          <v:shape id="_x0000_i1037" type="#_x0000_t75" style="width:34.8pt;height:44.4pt" o:ole="" fillcolor="window">
            <v:imagedata r:id="rId33" o:title=""/>
          </v:shape>
          <o:OLEObject Type="Embed" ProgID="Equation.3" ShapeID="_x0000_i1037" DrawAspect="Content" ObjectID="_1532163689" r:id="rId34"/>
        </w:object>
      </w:r>
      <w:r>
        <w:rPr>
          <w:sz w:val="32"/>
        </w:rPr>
        <w:t xml:space="preserve"> есть сумма термических сопротивлений всех слоев плоской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Температуру на границе между слоями рассчитыва</w:t>
      </w:r>
      <w:r w:rsidR="00595E22">
        <w:rPr>
          <w:sz w:val="32"/>
        </w:rPr>
        <w:t>ют</w:t>
      </w:r>
      <w:r>
        <w:rPr>
          <w:sz w:val="32"/>
        </w:rPr>
        <w:t xml:space="preserve"> по фор</w:t>
      </w:r>
      <w:r>
        <w:rPr>
          <w:sz w:val="32"/>
        </w:rPr>
        <w:softHyphen/>
        <w:t>муле</w:t>
      </w:r>
    </w:p>
    <w:p w:rsidR="001F217D" w:rsidRDefault="001F217D">
      <w:pPr>
        <w:pStyle w:val="FR3"/>
        <w:tabs>
          <w:tab w:val="left" w:pos="720"/>
        </w:tabs>
        <w:spacing w:before="0"/>
        <w:ind w:left="0" w:right="-57"/>
        <w:jc w:val="right"/>
        <w:rPr>
          <w:rFonts w:ascii="Times New Roman" w:hAnsi="Times New Roman"/>
          <w:sz w:val="32"/>
          <w:lang w:val="ru-RU"/>
        </w:rPr>
      </w:pPr>
      <w:r>
        <w:rPr>
          <w:position w:val="-38"/>
          <w:sz w:val="32"/>
          <w:lang w:val="ru-RU"/>
        </w:rPr>
        <w:object w:dxaOrig="2000" w:dyaOrig="880">
          <v:shape id="_x0000_i1038" type="#_x0000_t75" style="width:99.6pt;height:44.4pt" o:ole="" fillcolor="window">
            <v:imagedata r:id="rId35" o:title=""/>
          </v:shape>
          <o:OLEObject Type="Embed" ProgID="Equation.3" ShapeID="_x0000_i1038" DrawAspect="Content" ObjectID="_1532163690" r:id="rId36"/>
        </w:object>
      </w:r>
      <w:r>
        <w:rPr>
          <w:sz w:val="32"/>
          <w:lang w:val="ru-RU"/>
        </w:rPr>
        <w:t>,</w:t>
      </w:r>
      <w:r w:rsidR="00722F4C">
        <w:rPr>
          <w:sz w:val="32"/>
          <w:lang w:val="ru-RU"/>
        </w:rPr>
        <w:tab/>
      </w:r>
      <w:r w:rsidR="00722F4C">
        <w:rPr>
          <w:sz w:val="32"/>
          <w:lang w:val="ru-RU"/>
        </w:rPr>
        <w:tab/>
      </w:r>
      <w:r w:rsidR="00722F4C">
        <w:rPr>
          <w:sz w:val="32"/>
          <w:lang w:val="ru-RU"/>
        </w:rPr>
        <w:tab/>
      </w:r>
      <w:r w:rsidR="00722F4C">
        <w:rPr>
          <w:sz w:val="32"/>
          <w:lang w:val="ru-RU"/>
        </w:rPr>
        <w:tab/>
      </w:r>
      <w:r w:rsidR="00722F4C">
        <w:rPr>
          <w:sz w:val="32"/>
          <w:lang w:val="ru-RU"/>
        </w:rPr>
        <w:tab/>
      </w:r>
      <w:r w:rsidR="00722F4C">
        <w:rPr>
          <w:sz w:val="32"/>
          <w:lang w:val="ru-RU"/>
        </w:rPr>
        <w:tab/>
      </w:r>
      <w:r w:rsidR="00303B58">
        <w:rPr>
          <w:sz w:val="32"/>
          <w:lang w:val="ru-RU"/>
        </w:rPr>
        <w:t xml:space="preserve"> </w:t>
      </w:r>
      <w:r>
        <w:rPr>
          <w:rFonts w:ascii="Times New Roman" w:hAnsi="Times New Roman"/>
          <w:sz w:val="32"/>
          <w:lang w:val="ru-RU"/>
        </w:rPr>
        <w:t>(</w:t>
      </w:r>
      <w:r w:rsidR="00495D73">
        <w:rPr>
          <w:rFonts w:ascii="Times New Roman" w:hAnsi="Times New Roman"/>
          <w:sz w:val="32"/>
          <w:lang w:val="ru-RU"/>
        </w:rPr>
        <w:t>8</w:t>
      </w:r>
      <w:r>
        <w:rPr>
          <w:rFonts w:ascii="Times New Roman" w:hAnsi="Times New Roman"/>
          <w:sz w:val="32"/>
          <w:lang w:val="ru-RU"/>
        </w:rPr>
        <w:t>)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 xml:space="preserve">где </w:t>
      </w:r>
      <w:proofErr w:type="spellStart"/>
      <w:r>
        <w:rPr>
          <w:i/>
          <w:sz w:val="32"/>
        </w:rPr>
        <w:t>t</w:t>
      </w:r>
      <w:r>
        <w:rPr>
          <w:i/>
          <w:sz w:val="32"/>
          <w:vertAlign w:val="subscript"/>
        </w:rPr>
        <w:t>i</w:t>
      </w:r>
      <w:proofErr w:type="spellEnd"/>
      <w:r>
        <w:rPr>
          <w:i/>
          <w:sz w:val="32"/>
        </w:rPr>
        <w:t xml:space="preserve"> </w:t>
      </w:r>
      <w:r w:rsidR="00E15BCD">
        <w:rPr>
          <w:i/>
          <w:sz w:val="32"/>
        </w:rPr>
        <w:t>–</w:t>
      </w:r>
      <w:r>
        <w:rPr>
          <w:sz w:val="32"/>
        </w:rPr>
        <w:t xml:space="preserve"> температура на границе между </w:t>
      </w:r>
      <w:r>
        <w:rPr>
          <w:i/>
          <w:sz w:val="32"/>
        </w:rPr>
        <w:t>i</w:t>
      </w:r>
      <w:r w:rsidR="00383F03">
        <w:rPr>
          <w:sz w:val="32"/>
        </w:rPr>
        <w:t>-</w:t>
      </w:r>
      <w:r>
        <w:rPr>
          <w:sz w:val="32"/>
        </w:rPr>
        <w:t xml:space="preserve">м и </w:t>
      </w:r>
      <w:r>
        <w:rPr>
          <w:i/>
          <w:sz w:val="32"/>
        </w:rPr>
        <w:t>i</w:t>
      </w:r>
      <w:r>
        <w:rPr>
          <w:sz w:val="32"/>
        </w:rPr>
        <w:t>+1</w:t>
      </w:r>
      <w:r w:rsidR="00383F03">
        <w:rPr>
          <w:sz w:val="32"/>
        </w:rPr>
        <w:t>-</w:t>
      </w:r>
      <w:r>
        <w:rPr>
          <w:sz w:val="32"/>
        </w:rPr>
        <w:t xml:space="preserve">м слоями, </w:t>
      </w:r>
      <w:r>
        <w:rPr>
          <w:sz w:val="32"/>
        </w:rPr>
        <w:sym w:font="Symbol" w:char="F0B0"/>
      </w:r>
      <w:r>
        <w:rPr>
          <w:sz w:val="32"/>
        </w:rPr>
        <w:t>С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lastRenderedPageBreak/>
        <w:tab/>
        <w:t>Внутри каждого из слоев с постоянным коэффициентом тепло</w:t>
      </w:r>
      <w:r>
        <w:rPr>
          <w:sz w:val="32"/>
        </w:rPr>
        <w:softHyphen/>
        <w:t>проводности температура изменяется лин</w:t>
      </w:r>
      <w:r w:rsidR="00111488">
        <w:rPr>
          <w:sz w:val="32"/>
        </w:rPr>
        <w:t>ейно</w:t>
      </w:r>
      <w:r>
        <w:rPr>
          <w:sz w:val="32"/>
        </w:rPr>
        <w:t xml:space="preserve">, а для многослойной стенки в целом </w:t>
      </w:r>
      <w:r w:rsidR="00111488">
        <w:rPr>
          <w:sz w:val="32"/>
        </w:rPr>
        <w:t>профиль</w:t>
      </w:r>
      <w:r>
        <w:rPr>
          <w:sz w:val="32"/>
        </w:rPr>
        <w:t xml:space="preserve"> температур представляет собой ломаную линию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98692C" w:rsidRPr="00ED1C51" w:rsidRDefault="0098692C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11488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i/>
          <w:sz w:val="32"/>
        </w:rPr>
      </w:pPr>
      <w:r>
        <w:rPr>
          <w:b/>
          <w:sz w:val="32"/>
        </w:rPr>
        <w:t xml:space="preserve">2.2. </w:t>
      </w:r>
      <w:r w:rsidR="00111488" w:rsidRPr="00111488">
        <w:rPr>
          <w:b/>
          <w:sz w:val="32"/>
        </w:rPr>
        <w:t>УРАВНЕНИЕ ТЕПЛОПРОВОДНОСТИ</w:t>
      </w:r>
      <w:r w:rsidR="00111488">
        <w:rPr>
          <w:i/>
          <w:sz w:val="32"/>
        </w:rPr>
        <w:t xml:space="preserve"> 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ЦИЛИНДРИЧЕСК</w:t>
      </w:r>
      <w:r w:rsidR="00111488">
        <w:rPr>
          <w:b/>
          <w:sz w:val="32"/>
        </w:rPr>
        <w:t>ОЙ</w:t>
      </w:r>
      <w:r>
        <w:rPr>
          <w:b/>
          <w:sz w:val="32"/>
        </w:rPr>
        <w:t xml:space="preserve"> СТЕНК</w:t>
      </w:r>
      <w:r w:rsidR="00111488">
        <w:rPr>
          <w:b/>
          <w:sz w:val="32"/>
        </w:rPr>
        <w:t>И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98692C" w:rsidRDefault="00241892" w:rsidP="00AC03F9">
      <w:pPr>
        <w:tabs>
          <w:tab w:val="left" w:pos="720"/>
        </w:tabs>
        <w:spacing w:line="240" w:lineRule="auto"/>
        <w:ind w:firstLine="0"/>
        <w:rPr>
          <w:sz w:val="32"/>
        </w:rPr>
      </w:pPr>
      <w:r>
        <w:rPr>
          <w:noProof/>
          <w:snapToGrid/>
          <w:sz w:val="32"/>
        </w:rPr>
        <w:pict>
          <v:group id="_x0000_s1697" style="position:absolute;left:0;text-align:left;margin-left:9.8pt;margin-top:-3.95pt;width:237.3pt;height:352.35pt;z-index:251655680" coordorigin="1188,2272" coordsize="4746,7047">
            <v:shape id="_x0000_s1698" type="#_x0000_t202" style="position:absolute;left:1733;top:8399;width:3657;height:920" filled="f" stroked="f">
              <v:textbox style="mso-next-textbox:#_x0000_s1698">
                <w:txbxContent>
                  <w:p w:rsidR="00F14F37" w:rsidRDefault="00F14F37" w:rsidP="00AC03F9">
                    <w:pPr>
                      <w:pStyle w:val="a5"/>
                    </w:pPr>
                    <w:r>
                      <w:t>Рис. 2. Цилиндрическая однослойная стенка</w:t>
                    </w:r>
                  </w:p>
                </w:txbxContent>
              </v:textbox>
            </v:shape>
            <v:group id="_x0000_s1699" style="position:absolute;left:1188;top:2272;width:4746;height:6000" coordorigin="1188,2272" coordsize="4746,6000">
              <v:line id="_x0000_s1700" style="position:absolute" from="4593,6930" to="4593,7440"/>
              <v:shape id="_x0000_s1701" type="#_x0000_t202" style="position:absolute;left:3055;top:7469;width:330;height:380" filled="f" stroked="f">
                <v:textbox style="mso-next-textbox:#_x0000_s1701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d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02" type="#_x0000_t202" style="position:absolute;left:5464;top:7892;width:220;height:380" filled="f" stroked="f">
                <v:textbox style="mso-next-textbox:#_x0000_s1702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r</w:t>
                      </w:r>
                      <w:proofErr w:type="gramEnd"/>
                    </w:p>
                  </w:txbxContent>
                </v:textbox>
              </v:shape>
              <v:rect id="_x0000_s1703" style="position:absolute;left:1689;top:3731;width:3733;height:3252" fillcolor="black">
                <v:fill r:id="rId37" o:title="Широкий диагональный 1" type="pattern"/>
              </v:rect>
              <v:rect id="_x0000_s1704" style="position:absolute;left:2722;top:3731;width:1668;height:3251"/>
              <v:line id="_x0000_s1705" style="position:absolute" from="3550,8262" to="5787,8262">
                <v:stroke endarrow="block" endarrowlength="long"/>
              </v:line>
              <v:line id="_x0000_s1706" style="position:absolute" from="1698,3740" to="1698,6980" strokeweight="2.25pt"/>
              <v:line id="_x0000_s1707" style="position:absolute" from="2720,3740" to="2720,6980" strokeweight="2.25pt"/>
              <v:line id="_x0000_s1708" style="position:absolute" from="4389,3740" to="4389,6980" strokeweight="2.25pt"/>
              <v:line id="_x0000_s1709" style="position:absolute" from="5429,3740" to="5429,6980" strokeweight="2.25pt"/>
              <v:line id="_x0000_s1710" style="position:absolute" from="1698,6930" to="1698,7903"/>
              <v:line id="_x0000_s1711" style="position:absolute" from="5429,6930" to="5429,7903"/>
              <v:line id="_x0000_s1712" style="position:absolute" from="1698,7868" to="5429,7868">
                <v:stroke startarrow="block" startarrowlength="long" endarrow="block" endarrowlength="long"/>
              </v:line>
              <v:line id="_x0000_s1713" style="position:absolute" from="2711,6435" to="4371,6435">
                <v:stroke startarrow="block" startarrowlength="long" endarrow="block" endarrowlength="long"/>
              </v:line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714" type="#_x0000_t19" style="position:absolute;left:4398;top:4054;width:1031;height:846;rotation:-180" strokeweight="2.25pt"/>
              <v:shape id="_x0000_s1715" type="#_x0000_t19" style="position:absolute;left:1689;top:4054;width:1031;height:846;rotation:-180;flip:x" strokeweight="2.25pt"/>
              <v:shape id="_x0000_s1716" type="#_x0000_t202" style="position:absolute;left:3055;top:6055;width:330;height:380" filled="f" stroked="f">
                <v:textbox style="mso-next-textbox:#_x0000_s1716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d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17" type="#_x0000_t202" style="position:absolute;left:2797;top:3870;width:390;height:380" filled="f" stroked="f">
                <v:textbox style="mso-next-textbox:#_x0000_s1717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r>
                        <w:rPr>
                          <w:i/>
                          <w:sz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18" type="#_x0000_t202" style="position:absolute;left:3928;top:3870;width:390;height:380" filled="f" stroked="f">
                <v:textbox style="mso-next-textbox:#_x0000_s1718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r>
                        <w:rPr>
                          <w:i/>
                          <w:sz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19" type="#_x0000_t202" style="position:absolute;left:5544;top:4710;width:390;height:380" filled="f" stroked="f">
                <v:textbox style="mso-next-textbox:#_x0000_s1719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r>
                        <w:rPr>
                          <w:i/>
                          <w:sz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0" type="#_x0000_t202" style="position:absolute;left:1188;top:4710;width:390;height:380" filled="f" stroked="f">
                <v:textbox style="mso-next-textbox:#_x0000_s1720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r>
                        <w:rPr>
                          <w:i/>
                          <w:sz w:val="32"/>
                          <w:vertAlign w:val="subscript"/>
                          <w:lang w:val="en-US"/>
                        </w:rPr>
                        <w:t>w</w:t>
                      </w:r>
                      <w:r>
                        <w:rPr>
                          <w:sz w:val="32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1" type="#_x0000_t202" style="position:absolute;left:3259;top:2272;width:190;height:380" filled="f" stroked="f">
                <v:textbox style="mso-next-textbox:#_x0000_s1721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group id="_x0000_s1722" style="position:absolute;left:1684;top:2714;width:3754;height:2019" coordorigin="1684,2714" coordsize="3754,2019">
                <v:shapetype id="_x0000_t95" coordsize="21600,21600" o:spt="95" adj="11796480,5400" path="al10800,10800@0@0@2@14,10800,10800,10800,10800@3@15xe">
                  <v:stroke joinstyle="miter"/>
                  <v:formulas>
                    <v:f eqn="val #1"/>
                    <v:f eqn="val #0"/>
                    <v:f eqn="sum 0 0 #0"/>
                    <v:f eqn="sumangle #0 0 180"/>
                    <v:f eqn="sumangle #0 0 90"/>
                    <v:f eqn="prod @4 2 1"/>
                    <v:f eqn="sumangle #0 90 0"/>
                    <v:f eqn="prod @6 2 1"/>
                    <v:f eqn="abs #0"/>
                    <v:f eqn="sumangle @8 0 90"/>
                    <v:f eqn="if @9 @7 @5"/>
                    <v:f eqn="sumangle @10 0 360"/>
                    <v:f eqn="if @10 @11 @10"/>
                    <v:f eqn="sumangle @12 0 360"/>
                    <v:f eqn="if @12 @13 @12"/>
                    <v:f eqn="sum 0 0 @14"/>
                    <v:f eqn="val 10800"/>
                    <v:f eqn="sum 10800 0 #1"/>
                    <v:f eqn="prod #1 1 2"/>
                    <v:f eqn="sum @18 5400 0"/>
                    <v:f eqn="cos @19 #0"/>
                    <v:f eqn="sin @19 #0"/>
                    <v:f eqn="sum @20 10800 0"/>
                    <v:f eqn="sum @21 10800 0"/>
                    <v:f eqn="sum 10800 0 @20"/>
                    <v:f eqn="sum #1 10800 0"/>
                    <v:f eqn="if @9 @17 @25"/>
                    <v:f eqn="if @9 0 21600"/>
                    <v:f eqn="cos 10800 #0"/>
                    <v:f eqn="sin 10800 #0"/>
                    <v:f eqn="sin #1 #0"/>
                    <v:f eqn="sum @28 10800 0"/>
                    <v:f eqn="sum @29 10800 0"/>
                    <v:f eqn="sum @30 10800 0"/>
                    <v:f eqn="if @4 0 @31"/>
                    <v:f eqn="if #0 @34 0"/>
                    <v:f eqn="if @6 @35 @31"/>
                    <v:f eqn="sum 21600 0 @36"/>
                    <v:f eqn="if @4 0 @33"/>
                    <v:f eqn="if #0 @38 @32"/>
                    <v:f eqn="if @6 @39 0"/>
                    <v:f eqn="if @4 @32 21600"/>
                    <v:f eqn="if @6 @41 @33"/>
                  </v:formulas>
                  <v:path o:connecttype="custom" o:connectlocs="10800,@27;@22,@23;10800,@26;@24,@23" textboxrect="@36,@40,@37,@42"/>
                  <v:handles>
                    <v:h position="#1,#0" polar="10800,10800" radiusrange="0,10800"/>
                  </v:handles>
                </v:shapetype>
                <v:shape id="_x0000_s1723" type="#_x0000_t95" style="position:absolute;left:1684;top:2714;width:3754;height:2019" adj="11792519,4741"/>
                <v:line id="_x0000_s1724" style="position:absolute" from="2738,3724" to="4371,3724" strokecolor="white" strokeweight="2.25pt"/>
              </v:group>
              <v:group id="_x0000_s1725" style="position:absolute;left:2738;top:6514;width:1633;height:864" coordorigin="2738,6514" coordsize="1633,864">
                <v:shape id="_x0000_s1726" type="#_x0000_t95" style="position:absolute;left:2744;top:6514;width:1626;height:864" adj="11794894,10800"/>
                <v:line id="_x0000_s1727" style="position:absolute" from="2738,6977" to="4371,6977" strokecolor="white" strokeweight="1.5pt"/>
              </v:group>
              <v:line id="_x0000_s1728" style="position:absolute;flip:y" from="3555,2521" to="3555,8250">
                <v:stroke endarrow="block" endarrowlength="long"/>
              </v:line>
              <v:line id="_x0000_s1729" style="position:absolute" from="4191,5653" to="5798,5653" strokeweight="2.25pt">
                <v:stroke endarrow="block" endarrowlength="long"/>
              </v:line>
              <v:line id="_x0000_s1730" style="position:absolute;flip:x" from="1375,5653" to="2982,5653" strokeweight="2.25pt">
                <v:stroke endarrow="block" endarrowlength="long"/>
              </v:line>
              <v:shape id="_x0000_s1731" type="#_x0000_t202" style="position:absolute;left:5612;top:5705;width:280;height:380" filled="f" stroked="f">
                <v:textbox style="mso-next-textbox:#_x0000_s1731" inset="0,0,0,0">
                  <w:txbxContent>
                    <w:p w:rsidR="00F14F37" w:rsidRPr="007600B6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_x0000_s1732" type="#_x0000_t202" style="position:absolute;left:1215;top:5705;width:280;height:380" filled="f" stroked="f">
                <v:textbox style="mso-next-textbox:#_x0000_s1732" inset="0,0,0,0">
                  <w:txbxContent>
                    <w:p w:rsidR="00F14F37" w:rsidRPr="007600B6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32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line id="_x0000_s1733" style="position:absolute" from="3546,7371" to="4602,7371">
                <v:stroke startarrow="block" startarrowlength="long" endarrow="block" endarrowlength="long"/>
              </v:line>
              <v:line id="_x0000_s1734" style="position:absolute;flip:y" from="4744,4706" to="4744,6981">
                <v:stroke dashstyle="longDash"/>
              </v:line>
              <v:line id="_x0000_s1735" style="position:absolute;flip:y" from="4590,4564" to="4590,6981">
                <v:stroke dashstyle="longDash"/>
              </v:line>
              <v:line id="_x0000_s1736" style="position:absolute" from="4734,6930" to="4734,7440"/>
              <v:shape id="_x0000_s1737" type="#_x0000_t202" style="position:absolute;left:3986;top:7004;width:220;height:380" filled="f" stroked="f">
                <v:textbox style="mso-next-textbox:#_x0000_s1737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r</w:t>
                      </w:r>
                      <w:proofErr w:type="gramEnd"/>
                    </w:p>
                  </w:txbxContent>
                </v:textbox>
              </v:shape>
              <v:shape id="_x0000_s1738" type="#_x0000_t202" style="position:absolute;left:4912;top:7004;width:348;height:380" filled="f" stroked="f">
                <v:textbox style="mso-next-textbox:#_x0000_s1738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dr</w:t>
                      </w:r>
                      <w:proofErr w:type="spellEnd"/>
                      <w:proofErr w:type="gramEnd"/>
                    </w:p>
                  </w:txbxContent>
                </v:textbox>
              </v:shape>
              <v:line id="_x0000_s1739" style="position:absolute;flip:x" from="4719,7371" to="5169,7371">
                <v:stroke endarrow="block" endarrowlength="long"/>
              </v:line>
              <v:line id="_x0000_s1740" style="position:absolute" from="4397,7371" to="4834,7371"/>
              <v:line id="_x0000_s1741" style="position:absolute;flip:x" from="4384,4590" to="4590,4590"/>
              <v:shape id="_x0000_s1742" type="#_x0000_t202" style="position:absolute;left:4133;top:4316;width:190;height:380" filled="f" stroked="f">
                <v:textbox style="mso-next-textbox:#_x0000_s1742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line id="_x0000_s1743" style="position:absolute;flip:x" from="4384,4719" to="4732,4719"/>
              <v:shape id="_x0000_s1744" type="#_x0000_t202" style="position:absolute;left:3708;top:4624;width:588;height:380" filled="f" stroked="f">
                <v:textbox style="mso-next-textbox:#_x0000_s1744" inset="0,0,0,0">
                  <w:txbxContent>
                    <w:p w:rsidR="00F14F37" w:rsidRDefault="00F14F37" w:rsidP="00AC03F9">
                      <w:pPr>
                        <w:ind w:firstLine="0"/>
                        <w:rPr>
                          <w:sz w:val="32"/>
                          <w:vertAlign w:val="subscript"/>
                          <w:lang w:val="en-US"/>
                        </w:rPr>
                      </w:pPr>
                      <w:proofErr w:type="spellStart"/>
                      <w:r>
                        <w:rPr>
                          <w:i/>
                          <w:sz w:val="32"/>
                          <w:lang w:val="en-US"/>
                        </w:rPr>
                        <w:t>t+</w:t>
                      </w:r>
                      <w:proofErr w:type="gramStart"/>
                      <w:r>
                        <w:rPr>
                          <w:i/>
                          <w:sz w:val="32"/>
                          <w:lang w:val="en-US"/>
                        </w:rPr>
                        <w:t>dt</w:t>
                      </w:r>
                      <w:proofErr w:type="spellEnd"/>
                      <w:proofErr w:type="gramEnd"/>
                    </w:p>
                  </w:txbxContent>
                </v:textbox>
              </v:shape>
            </v:group>
            <w10:wrap type="square"/>
          </v:group>
        </w:pict>
      </w:r>
      <w:r w:rsidR="0098692C">
        <w:rPr>
          <w:sz w:val="32"/>
        </w:rPr>
        <w:tab/>
        <w:t>Для вывода уравнения теплопроводности цилиндр</w:t>
      </w:r>
      <w:r w:rsidR="0098692C">
        <w:rPr>
          <w:sz w:val="32"/>
        </w:rPr>
        <w:t>и</w:t>
      </w:r>
      <w:r w:rsidR="0098692C">
        <w:rPr>
          <w:sz w:val="32"/>
        </w:rPr>
        <w:t>ческой воспользуемся законом Фурье (1). Рассмотрим пер</w:t>
      </w:r>
      <w:r w:rsidR="0098692C">
        <w:rPr>
          <w:sz w:val="32"/>
        </w:rPr>
        <w:t>е</w:t>
      </w:r>
      <w:r w:rsidR="0098692C">
        <w:rPr>
          <w:sz w:val="32"/>
        </w:rPr>
        <w:t>дачу тепла теплопроводн</w:t>
      </w:r>
      <w:r w:rsidR="0098692C">
        <w:rPr>
          <w:sz w:val="32"/>
        </w:rPr>
        <w:t>о</w:t>
      </w:r>
      <w:r w:rsidR="0098692C">
        <w:rPr>
          <w:sz w:val="32"/>
        </w:rPr>
        <w:t>стью через</w:t>
      </w:r>
      <w:r w:rsidR="00383F03">
        <w:rPr>
          <w:sz w:val="32"/>
        </w:rPr>
        <w:t xml:space="preserve"> </w:t>
      </w:r>
      <w:r w:rsidR="0098692C">
        <w:rPr>
          <w:sz w:val="32"/>
        </w:rPr>
        <w:t xml:space="preserve">цилиндрическую стенку </w:t>
      </w:r>
      <w:r w:rsidR="00B462A3">
        <w:rPr>
          <w:sz w:val="32"/>
        </w:rPr>
        <w:t xml:space="preserve">единичной </w:t>
      </w:r>
      <w:r w:rsidR="0098692C">
        <w:rPr>
          <w:sz w:val="32"/>
        </w:rPr>
        <w:t>длин</w:t>
      </w:r>
      <w:r w:rsidR="00B462A3">
        <w:rPr>
          <w:sz w:val="32"/>
        </w:rPr>
        <w:t>ы</w:t>
      </w:r>
      <w:r w:rsidR="0098692C">
        <w:rPr>
          <w:sz w:val="32"/>
        </w:rPr>
        <w:t xml:space="preserve">, внутренним диаметром </w:t>
      </w:r>
      <w:r w:rsidR="0098692C" w:rsidRPr="0098692C">
        <w:rPr>
          <w:i/>
          <w:sz w:val="32"/>
          <w:lang w:val="en-US"/>
        </w:rPr>
        <w:t>d</w:t>
      </w:r>
      <w:r w:rsidR="0098692C" w:rsidRPr="0098692C">
        <w:rPr>
          <w:sz w:val="32"/>
          <w:vertAlign w:val="subscript"/>
        </w:rPr>
        <w:t>1</w:t>
      </w:r>
      <w:r w:rsidR="0098692C">
        <w:rPr>
          <w:sz w:val="32"/>
        </w:rPr>
        <w:t xml:space="preserve"> и наружным диаметром </w:t>
      </w:r>
      <w:r w:rsidR="0098692C" w:rsidRPr="0098692C">
        <w:rPr>
          <w:i/>
          <w:sz w:val="32"/>
          <w:lang w:val="en-US"/>
        </w:rPr>
        <w:t>d</w:t>
      </w:r>
      <w:r w:rsidR="0098692C" w:rsidRPr="0098692C">
        <w:rPr>
          <w:sz w:val="32"/>
          <w:vertAlign w:val="subscript"/>
        </w:rPr>
        <w:t>2</w:t>
      </w:r>
      <w:r w:rsidR="0098692C">
        <w:rPr>
          <w:sz w:val="32"/>
        </w:rPr>
        <w:t>.</w:t>
      </w:r>
      <w:r w:rsidR="00AC03F9" w:rsidRPr="00AC03F9">
        <w:rPr>
          <w:sz w:val="32"/>
        </w:rPr>
        <w:t xml:space="preserve"> </w:t>
      </w:r>
      <w:r w:rsidR="00AC03F9">
        <w:rPr>
          <w:sz w:val="32"/>
        </w:rPr>
        <w:t>Те</w:t>
      </w:r>
      <w:r w:rsidR="00AC03F9">
        <w:rPr>
          <w:sz w:val="32"/>
        </w:rPr>
        <w:t>м</w:t>
      </w:r>
      <w:r w:rsidR="00AC03F9">
        <w:rPr>
          <w:sz w:val="32"/>
        </w:rPr>
        <w:t xml:space="preserve">пературы на внутренней и наружной </w:t>
      </w:r>
      <w:proofErr w:type="gramStart"/>
      <w:r w:rsidR="00AC03F9">
        <w:rPr>
          <w:sz w:val="32"/>
        </w:rPr>
        <w:t>поверхностях</w:t>
      </w:r>
      <w:proofErr w:type="gramEnd"/>
      <w:r w:rsidR="00AC03F9">
        <w:rPr>
          <w:sz w:val="32"/>
        </w:rPr>
        <w:t xml:space="preserve"> сте</w:t>
      </w:r>
      <w:r w:rsidR="00AC03F9">
        <w:rPr>
          <w:sz w:val="32"/>
        </w:rPr>
        <w:t>н</w:t>
      </w:r>
      <w:r w:rsidR="00AC03F9">
        <w:rPr>
          <w:sz w:val="32"/>
        </w:rPr>
        <w:t>ки постоянны и равны соо</w:t>
      </w:r>
      <w:r w:rsidR="00AC03F9">
        <w:rPr>
          <w:sz w:val="32"/>
        </w:rPr>
        <w:t>т</w:t>
      </w:r>
      <w:r w:rsidR="00AC03F9">
        <w:rPr>
          <w:sz w:val="32"/>
        </w:rPr>
        <w:t xml:space="preserve">ветственно </w:t>
      </w:r>
      <w:r w:rsidR="00AC03F9">
        <w:rPr>
          <w:i/>
          <w:sz w:val="32"/>
        </w:rPr>
        <w:t>t</w:t>
      </w:r>
      <w:r w:rsidR="00AC03F9">
        <w:rPr>
          <w:i/>
          <w:sz w:val="32"/>
          <w:vertAlign w:val="subscript"/>
        </w:rPr>
        <w:t>w</w:t>
      </w:r>
      <w:r w:rsidR="00AC03F9">
        <w:rPr>
          <w:sz w:val="32"/>
          <w:vertAlign w:val="subscript"/>
        </w:rPr>
        <w:t>1</w:t>
      </w:r>
      <w:r w:rsidR="00AC03F9">
        <w:rPr>
          <w:i/>
          <w:sz w:val="32"/>
        </w:rPr>
        <w:t xml:space="preserve"> и t</w:t>
      </w:r>
      <w:r w:rsidR="00AC03F9">
        <w:rPr>
          <w:i/>
          <w:sz w:val="32"/>
          <w:vertAlign w:val="subscript"/>
        </w:rPr>
        <w:t>w</w:t>
      </w:r>
      <w:r w:rsidR="00AC03F9">
        <w:rPr>
          <w:sz w:val="32"/>
          <w:vertAlign w:val="subscript"/>
        </w:rPr>
        <w:t>2</w:t>
      </w:r>
      <w:r w:rsidR="00AC03F9">
        <w:rPr>
          <w:sz w:val="32"/>
        </w:rPr>
        <w:t xml:space="preserve">. Примем, что </w:t>
      </w:r>
      <w:r w:rsidR="00AC03F9">
        <w:rPr>
          <w:i/>
          <w:sz w:val="32"/>
        </w:rPr>
        <w:t>t</w:t>
      </w:r>
      <w:r w:rsidR="00AC03F9">
        <w:rPr>
          <w:i/>
          <w:sz w:val="32"/>
          <w:vertAlign w:val="subscript"/>
        </w:rPr>
        <w:t>w</w:t>
      </w:r>
      <w:r w:rsidR="00AC03F9">
        <w:rPr>
          <w:sz w:val="32"/>
          <w:vertAlign w:val="subscript"/>
        </w:rPr>
        <w:t>1</w:t>
      </w:r>
      <w:r w:rsidR="00AC03F9">
        <w:rPr>
          <w:i/>
          <w:sz w:val="32"/>
        </w:rPr>
        <w:t xml:space="preserve"> </w:t>
      </w:r>
      <w:r w:rsidR="00AC03F9" w:rsidRPr="00DF6112">
        <w:rPr>
          <w:i/>
          <w:sz w:val="32"/>
        </w:rPr>
        <w:t>&gt;</w:t>
      </w:r>
      <w:r w:rsidR="00AC03F9">
        <w:rPr>
          <w:i/>
          <w:sz w:val="32"/>
        </w:rPr>
        <w:t xml:space="preserve"> t</w:t>
      </w:r>
      <w:r w:rsidR="00AC03F9">
        <w:rPr>
          <w:i/>
          <w:sz w:val="32"/>
          <w:vertAlign w:val="subscript"/>
        </w:rPr>
        <w:t>w</w:t>
      </w:r>
      <w:r w:rsidR="00AC03F9">
        <w:rPr>
          <w:sz w:val="32"/>
          <w:vertAlign w:val="subscript"/>
        </w:rPr>
        <w:t>2</w:t>
      </w:r>
      <w:r w:rsidR="00AC03F9">
        <w:rPr>
          <w:sz w:val="32"/>
        </w:rPr>
        <w:t>. Процесс тепл</w:t>
      </w:r>
      <w:r w:rsidR="00AC03F9">
        <w:rPr>
          <w:sz w:val="32"/>
        </w:rPr>
        <w:t>о</w:t>
      </w:r>
      <w:r w:rsidR="00AC03F9">
        <w:rPr>
          <w:sz w:val="32"/>
        </w:rPr>
        <w:t>обмена установившийся, те</w:t>
      </w:r>
      <w:r w:rsidR="00AC03F9">
        <w:rPr>
          <w:sz w:val="32"/>
        </w:rPr>
        <w:t>п</w:t>
      </w:r>
      <w:r w:rsidR="00AC03F9">
        <w:rPr>
          <w:sz w:val="32"/>
        </w:rPr>
        <w:t>лоперенос однонаправленный от внутренней стенки цили</w:t>
      </w:r>
      <w:r w:rsidR="00AC03F9">
        <w:rPr>
          <w:sz w:val="32"/>
        </w:rPr>
        <w:t>н</w:t>
      </w:r>
      <w:r w:rsidR="00AC03F9">
        <w:rPr>
          <w:sz w:val="32"/>
        </w:rPr>
        <w:t xml:space="preserve">дра к наружной вдоль оси </w:t>
      </w:r>
      <w:r w:rsidR="00AC03F9" w:rsidRPr="00AC03F9">
        <w:rPr>
          <w:i/>
          <w:sz w:val="32"/>
          <w:lang w:val="en-US"/>
        </w:rPr>
        <w:t>r</w:t>
      </w:r>
      <w:r w:rsidR="00AC03F9">
        <w:rPr>
          <w:sz w:val="32"/>
        </w:rPr>
        <w:t>. Выделим в цилиндрич</w:t>
      </w:r>
      <w:r w:rsidR="00AC03F9">
        <w:rPr>
          <w:sz w:val="32"/>
        </w:rPr>
        <w:t>е</w:t>
      </w:r>
      <w:r w:rsidR="00AC03F9">
        <w:rPr>
          <w:sz w:val="32"/>
        </w:rPr>
        <w:t xml:space="preserve">ской стенке на расстоянии </w:t>
      </w:r>
      <w:r w:rsidR="00AC03F9" w:rsidRPr="00AC03F9">
        <w:rPr>
          <w:i/>
          <w:sz w:val="32"/>
          <w:lang w:val="en-US"/>
        </w:rPr>
        <w:t>r</w:t>
      </w:r>
      <w:r w:rsidR="00AC03F9" w:rsidRPr="00AC03F9">
        <w:rPr>
          <w:sz w:val="32"/>
        </w:rPr>
        <w:t xml:space="preserve"> </w:t>
      </w:r>
      <w:r w:rsidR="00AC03F9">
        <w:rPr>
          <w:sz w:val="32"/>
        </w:rPr>
        <w:t>от оси цилиндра элементарный цилиндрич</w:t>
      </w:r>
      <w:r w:rsidR="00AC03F9">
        <w:rPr>
          <w:sz w:val="32"/>
        </w:rPr>
        <w:t>е</w:t>
      </w:r>
      <w:r w:rsidR="00AC03F9">
        <w:rPr>
          <w:sz w:val="32"/>
        </w:rPr>
        <w:t xml:space="preserve">ский слой толщиной </w:t>
      </w:r>
      <w:proofErr w:type="spellStart"/>
      <w:r w:rsidR="00AC03F9" w:rsidRPr="00495D73">
        <w:rPr>
          <w:i/>
          <w:sz w:val="32"/>
          <w:lang w:val="en-US"/>
        </w:rPr>
        <w:t>dr</w:t>
      </w:r>
      <w:proofErr w:type="spellEnd"/>
      <w:r w:rsidR="00AC03F9">
        <w:rPr>
          <w:sz w:val="32"/>
        </w:rPr>
        <w:t xml:space="preserve">, на котором температура изменяется от </w:t>
      </w:r>
      <w:r w:rsidR="00AC03F9" w:rsidRPr="00495D73">
        <w:rPr>
          <w:i/>
          <w:sz w:val="32"/>
          <w:lang w:val="en-US"/>
        </w:rPr>
        <w:t>t</w:t>
      </w:r>
      <w:r w:rsidR="00AC03F9" w:rsidRPr="00AC03F9">
        <w:rPr>
          <w:sz w:val="32"/>
        </w:rPr>
        <w:t xml:space="preserve"> </w:t>
      </w:r>
      <w:r w:rsidR="00AC03F9">
        <w:rPr>
          <w:sz w:val="32"/>
        </w:rPr>
        <w:t xml:space="preserve"> до </w:t>
      </w:r>
      <w:r w:rsidR="00AC03F9" w:rsidRPr="00495D73">
        <w:rPr>
          <w:i/>
          <w:sz w:val="32"/>
          <w:lang w:val="en-US"/>
        </w:rPr>
        <w:t>t</w:t>
      </w:r>
      <w:r w:rsidR="00AC03F9" w:rsidRPr="00495D73">
        <w:rPr>
          <w:i/>
          <w:sz w:val="32"/>
        </w:rPr>
        <w:t>+</w:t>
      </w:r>
      <w:proofErr w:type="spellStart"/>
      <w:r w:rsidR="00AC03F9" w:rsidRPr="00495D73">
        <w:rPr>
          <w:i/>
          <w:sz w:val="32"/>
          <w:lang w:val="en-US"/>
        </w:rPr>
        <w:t>dt</w:t>
      </w:r>
      <w:proofErr w:type="spellEnd"/>
      <w:r w:rsidR="00AC03F9">
        <w:rPr>
          <w:sz w:val="32"/>
        </w:rPr>
        <w:t xml:space="preserve">, площадь поверхности слоя равна </w:t>
      </w:r>
      <w:r w:rsidR="00AC03F9" w:rsidRPr="00AC03F9">
        <w:rPr>
          <w:sz w:val="32"/>
        </w:rPr>
        <w:t>2</w:t>
      </w:r>
      <w:r w:rsidR="00AC03F9" w:rsidRPr="00AC03F9">
        <w:rPr>
          <w:rFonts w:ascii="Symbol" w:hAnsi="Symbol"/>
          <w:sz w:val="32"/>
          <w:lang w:val="en-US"/>
        </w:rPr>
        <w:t></w:t>
      </w:r>
      <w:r w:rsidR="00AC03F9" w:rsidRPr="00AC03F9">
        <w:rPr>
          <w:i/>
          <w:sz w:val="32"/>
          <w:lang w:val="en-US"/>
        </w:rPr>
        <w:t>r</w:t>
      </w:r>
      <w:r w:rsidR="00B462A3">
        <w:rPr>
          <w:sz w:val="32"/>
          <w:lang w:val="en-US"/>
        </w:rPr>
        <w:sym w:font="Symbol" w:char="F0D7"/>
      </w:r>
      <w:r w:rsidR="00B462A3">
        <w:rPr>
          <w:sz w:val="32"/>
        </w:rPr>
        <w:t>1</w:t>
      </w:r>
      <w:r w:rsidR="00712A2D">
        <w:rPr>
          <w:sz w:val="32"/>
        </w:rPr>
        <w:t xml:space="preserve">. </w:t>
      </w:r>
      <w:r w:rsidR="00495D73">
        <w:rPr>
          <w:sz w:val="32"/>
        </w:rPr>
        <w:t>Запишем для этого слоя закон Фурье</w:t>
      </w:r>
    </w:p>
    <w:p w:rsidR="00495D73" w:rsidRDefault="00B462A3" w:rsidP="00495D73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 w:rsidRPr="00EA7673">
        <w:rPr>
          <w:position w:val="-30"/>
          <w:sz w:val="32"/>
        </w:rPr>
        <w:object w:dxaOrig="2160" w:dyaOrig="800">
          <v:shape id="_x0000_i1039" type="#_x0000_t75" style="width:108.6pt;height:40.8pt" o:ole="">
            <v:imagedata r:id="rId38" o:title=""/>
          </v:shape>
          <o:OLEObject Type="Embed" ProgID="Equation.DSMT4" ShapeID="_x0000_i1039" DrawAspect="Content" ObjectID="_1532163691" r:id="rId39"/>
        </w:object>
      </w:r>
      <w:r w:rsidR="00495D73">
        <w:rPr>
          <w:sz w:val="32"/>
        </w:rPr>
        <w:t>,</w:t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  <w:t>(9)</w:t>
      </w:r>
    </w:p>
    <w:p w:rsidR="00B462A3" w:rsidRPr="00B462A3" w:rsidRDefault="00B462A3" w:rsidP="00B462A3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 xml:space="preserve">где </w:t>
      </w:r>
      <w:r w:rsidRPr="00B462A3">
        <w:rPr>
          <w:i/>
          <w:sz w:val="32"/>
          <w:lang w:val="en-US"/>
        </w:rPr>
        <w:t>Q</w:t>
      </w:r>
      <w:r w:rsidRPr="00B462A3">
        <w:rPr>
          <w:i/>
          <w:sz w:val="32"/>
          <w:vertAlign w:val="subscript"/>
          <w:lang w:val="en-US"/>
        </w:rPr>
        <w:t>L</w:t>
      </w:r>
      <w:r>
        <w:rPr>
          <w:sz w:val="32"/>
        </w:rPr>
        <w:t xml:space="preserve"> – линейная плотность теплового потока, </w:t>
      </w:r>
      <w:proofErr w:type="gramStart"/>
      <w:r>
        <w:rPr>
          <w:sz w:val="32"/>
        </w:rPr>
        <w:t>Вт</w:t>
      </w:r>
      <w:proofErr w:type="gramEnd"/>
      <w:r>
        <w:rPr>
          <w:sz w:val="32"/>
        </w:rPr>
        <w:t>/м.</w:t>
      </w:r>
    </w:p>
    <w:p w:rsidR="00495D73" w:rsidRDefault="00495D73" w:rsidP="00383F03">
      <w:pPr>
        <w:tabs>
          <w:tab w:val="left" w:pos="720"/>
        </w:tabs>
        <w:spacing w:line="240" w:lineRule="auto"/>
        <w:ind w:firstLine="709"/>
        <w:rPr>
          <w:sz w:val="32"/>
        </w:rPr>
      </w:pPr>
      <w:r>
        <w:rPr>
          <w:sz w:val="32"/>
        </w:rPr>
        <w:t xml:space="preserve">Разделяя переменные и интегрируя уравнение (9) в пределах от </w:t>
      </w:r>
      <w:r w:rsidRPr="00495D73">
        <w:rPr>
          <w:i/>
          <w:sz w:val="32"/>
          <w:lang w:val="en-US"/>
        </w:rPr>
        <w:t>d</w:t>
      </w:r>
      <w:r w:rsidRPr="00495D73">
        <w:rPr>
          <w:sz w:val="32"/>
          <w:vertAlign w:val="subscript"/>
        </w:rPr>
        <w:t>1</w:t>
      </w:r>
      <w:r w:rsidRPr="00495D73">
        <w:rPr>
          <w:sz w:val="32"/>
        </w:rPr>
        <w:t>/2 до</w:t>
      </w:r>
      <w:r>
        <w:rPr>
          <w:sz w:val="32"/>
        </w:rPr>
        <w:t xml:space="preserve"> </w:t>
      </w:r>
      <w:r w:rsidRPr="0098692C">
        <w:rPr>
          <w:i/>
          <w:sz w:val="32"/>
          <w:lang w:val="en-US"/>
        </w:rPr>
        <w:t>d</w:t>
      </w:r>
      <w:r w:rsidRPr="0098692C">
        <w:rPr>
          <w:sz w:val="32"/>
          <w:vertAlign w:val="subscript"/>
        </w:rPr>
        <w:t>2</w:t>
      </w:r>
      <w:r w:rsidRPr="00495D73">
        <w:rPr>
          <w:sz w:val="32"/>
        </w:rPr>
        <w:t>/2</w:t>
      </w:r>
      <w:r w:rsidRPr="00495D73">
        <w:rPr>
          <w:sz w:val="32"/>
          <w:vertAlign w:val="subscript"/>
        </w:rPr>
        <w:t xml:space="preserve"> </w:t>
      </w:r>
      <w:r>
        <w:rPr>
          <w:sz w:val="32"/>
        </w:rPr>
        <w:t xml:space="preserve">и от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1</w:t>
      </w:r>
      <w:r w:rsidRPr="00495D73">
        <w:rPr>
          <w:sz w:val="32"/>
        </w:rPr>
        <w:t xml:space="preserve"> </w:t>
      </w:r>
      <w:r>
        <w:rPr>
          <w:sz w:val="32"/>
        </w:rPr>
        <w:t xml:space="preserve">до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2</w:t>
      </w:r>
      <w:r w:rsidR="00383F03">
        <w:rPr>
          <w:sz w:val="32"/>
        </w:rPr>
        <w:t xml:space="preserve">, </w:t>
      </w:r>
      <w:r>
        <w:rPr>
          <w:sz w:val="32"/>
        </w:rPr>
        <w:t>получим уравнение теплопроводности цилиндрической стенки для установившегося процесса теплообм</w:t>
      </w:r>
      <w:r>
        <w:rPr>
          <w:sz w:val="32"/>
        </w:rPr>
        <w:t>е</w:t>
      </w:r>
      <w:r>
        <w:rPr>
          <w:sz w:val="32"/>
        </w:rPr>
        <w:t>на</w:t>
      </w:r>
    </w:p>
    <w:p w:rsidR="00495D73" w:rsidRDefault="00B462A3" w:rsidP="00495D73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 w:rsidRPr="00495D73">
        <w:rPr>
          <w:position w:val="-78"/>
          <w:sz w:val="32"/>
        </w:rPr>
        <w:object w:dxaOrig="2380" w:dyaOrig="1320">
          <v:shape id="_x0000_i1040" type="#_x0000_t75" style="width:118.8pt;height:66.6pt" o:ole="" fillcolor="window">
            <v:imagedata r:id="rId40" o:title=""/>
          </v:shape>
          <o:OLEObject Type="Embed" ProgID="Equation.DSMT4" ShapeID="_x0000_i1040" DrawAspect="Content" ObjectID="_1532163692" r:id="rId41"/>
        </w:object>
      </w:r>
      <w:r w:rsidR="00495D73">
        <w:rPr>
          <w:sz w:val="32"/>
        </w:rPr>
        <w:t xml:space="preserve">, </w:t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</w:r>
      <w:r w:rsidR="00495D73">
        <w:rPr>
          <w:sz w:val="32"/>
        </w:rPr>
        <w:tab/>
        <w:t>(10)</w:t>
      </w:r>
    </w:p>
    <w:p w:rsidR="001F217D" w:rsidRDefault="00495D73" w:rsidP="00383F03">
      <w:pPr>
        <w:tabs>
          <w:tab w:val="left" w:pos="720"/>
        </w:tabs>
        <w:spacing w:line="240" w:lineRule="auto"/>
        <w:ind w:right="-57" w:firstLine="709"/>
        <w:rPr>
          <w:sz w:val="32"/>
        </w:rPr>
      </w:pPr>
      <w:r>
        <w:rPr>
          <w:sz w:val="32"/>
        </w:rPr>
        <w:t>Р</w:t>
      </w:r>
      <w:r w:rsidR="001F217D">
        <w:rPr>
          <w:sz w:val="32"/>
        </w:rPr>
        <w:t>аспределение температур в однослойной цилиндрической стенке</w:t>
      </w:r>
      <w:r>
        <w:rPr>
          <w:sz w:val="32"/>
        </w:rPr>
        <w:t xml:space="preserve"> определяют по уравнению</w:t>
      </w:r>
      <w:r w:rsidR="001F217D">
        <w:rPr>
          <w:sz w:val="32"/>
        </w:rPr>
        <w:t xml:space="preserve"> </w:t>
      </w:r>
    </w:p>
    <w:p w:rsidR="001F217D" w:rsidRDefault="001F217D">
      <w:pPr>
        <w:pStyle w:val="FR4"/>
        <w:tabs>
          <w:tab w:val="left" w:pos="720"/>
        </w:tabs>
        <w:ind w:right="-57"/>
        <w:rPr>
          <w:b w:val="0"/>
          <w:sz w:val="32"/>
        </w:rPr>
      </w:pPr>
      <w:r>
        <w:rPr>
          <w:b w:val="0"/>
          <w:position w:val="-38"/>
          <w:sz w:val="32"/>
        </w:rPr>
        <w:object w:dxaOrig="3640" w:dyaOrig="880">
          <v:shape id="_x0000_i1041" type="#_x0000_t75" style="width:182.4pt;height:44.4pt" o:ole="" fillcolor="window">
            <v:imagedata r:id="rId42" o:title=""/>
          </v:shape>
          <o:OLEObject Type="Embed" ProgID="Equation.3" ShapeID="_x0000_i1041" DrawAspect="Content" ObjectID="_1532163693" r:id="rId43"/>
        </w:object>
      </w:r>
      <w:r>
        <w:rPr>
          <w:b w:val="0"/>
          <w:sz w:val="32"/>
        </w:rPr>
        <w:t>,</w:t>
      </w:r>
      <w:r w:rsidR="00303B58">
        <w:rPr>
          <w:b w:val="0"/>
          <w:sz w:val="32"/>
        </w:rPr>
        <w:t xml:space="preserve"> </w:t>
      </w:r>
      <w:r w:rsidR="00722F4C">
        <w:rPr>
          <w:b w:val="0"/>
          <w:sz w:val="32"/>
        </w:rPr>
        <w:tab/>
      </w:r>
      <w:r w:rsidR="00722F4C">
        <w:rPr>
          <w:b w:val="0"/>
          <w:sz w:val="32"/>
        </w:rPr>
        <w:tab/>
      </w:r>
      <w:r w:rsidR="00722F4C">
        <w:rPr>
          <w:b w:val="0"/>
          <w:sz w:val="32"/>
        </w:rPr>
        <w:tab/>
      </w:r>
      <w:r w:rsidR="00722F4C">
        <w:rPr>
          <w:b w:val="0"/>
          <w:sz w:val="32"/>
        </w:rPr>
        <w:tab/>
      </w:r>
      <w:r>
        <w:rPr>
          <w:b w:val="0"/>
          <w:sz w:val="32"/>
        </w:rPr>
        <w:t>(</w:t>
      </w:r>
      <w:r w:rsidR="00495D73">
        <w:rPr>
          <w:b w:val="0"/>
          <w:sz w:val="32"/>
        </w:rPr>
        <w:t>11</w:t>
      </w:r>
      <w:r>
        <w:rPr>
          <w:b w:val="0"/>
          <w:sz w:val="32"/>
        </w:rPr>
        <w:t>)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 xml:space="preserve">где </w:t>
      </w:r>
      <w:r>
        <w:rPr>
          <w:i/>
          <w:sz w:val="32"/>
        </w:rPr>
        <w:t>d</w:t>
      </w:r>
      <w:r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текущий диаметр цилиндрической стенки, </w:t>
      </w:r>
      <w:proofErr w:type="gramStart"/>
      <w:r>
        <w:rPr>
          <w:sz w:val="32"/>
        </w:rPr>
        <w:t>м</w:t>
      </w:r>
      <w:proofErr w:type="gramEnd"/>
      <w:r>
        <w:rPr>
          <w:sz w:val="32"/>
        </w:rPr>
        <w:t>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Тепловой поток, проходящий через многослойн</w:t>
      </w:r>
      <w:r w:rsidR="00495D73">
        <w:rPr>
          <w:sz w:val="32"/>
        </w:rPr>
        <w:t>ую</w:t>
      </w:r>
      <w:r>
        <w:rPr>
          <w:sz w:val="32"/>
        </w:rPr>
        <w:t xml:space="preserve"> цилиндр</w:t>
      </w:r>
      <w:r>
        <w:rPr>
          <w:sz w:val="32"/>
        </w:rPr>
        <w:t>и</w:t>
      </w:r>
      <w:r>
        <w:rPr>
          <w:sz w:val="32"/>
        </w:rPr>
        <w:t>ческ</w:t>
      </w:r>
      <w:r w:rsidR="00495D73">
        <w:rPr>
          <w:sz w:val="32"/>
        </w:rPr>
        <w:t>ую</w:t>
      </w:r>
      <w:r>
        <w:rPr>
          <w:sz w:val="32"/>
        </w:rPr>
        <w:t xml:space="preserve"> стенк</w:t>
      </w:r>
      <w:r w:rsidR="00495D73">
        <w:rPr>
          <w:sz w:val="32"/>
        </w:rPr>
        <w:t xml:space="preserve">у </w:t>
      </w:r>
      <w:r w:rsidR="00B462A3">
        <w:rPr>
          <w:sz w:val="32"/>
        </w:rPr>
        <w:t xml:space="preserve">единичной </w:t>
      </w:r>
      <w:r w:rsidR="00495D73">
        <w:rPr>
          <w:sz w:val="32"/>
        </w:rPr>
        <w:t>длин</w:t>
      </w:r>
      <w:r w:rsidR="00B462A3">
        <w:rPr>
          <w:sz w:val="32"/>
        </w:rPr>
        <w:t>ы</w:t>
      </w:r>
      <w:r>
        <w:rPr>
          <w:sz w:val="32"/>
        </w:rPr>
        <w:t>, состоящ</w:t>
      </w:r>
      <w:r w:rsidR="00495D73">
        <w:rPr>
          <w:sz w:val="32"/>
        </w:rPr>
        <w:t>ую</w:t>
      </w:r>
      <w:r>
        <w:rPr>
          <w:sz w:val="32"/>
        </w:rPr>
        <w:t xml:space="preserve"> из </w:t>
      </w:r>
      <w:proofErr w:type="gramStart"/>
      <w:r>
        <w:rPr>
          <w:i/>
          <w:sz w:val="32"/>
        </w:rPr>
        <w:t>п</w:t>
      </w:r>
      <w:proofErr w:type="gramEnd"/>
      <w:r>
        <w:rPr>
          <w:sz w:val="32"/>
        </w:rPr>
        <w:t xml:space="preserve"> слоев, рассчит</w:t>
      </w:r>
      <w:r>
        <w:rPr>
          <w:sz w:val="32"/>
        </w:rPr>
        <w:t>ы</w:t>
      </w:r>
      <w:r>
        <w:rPr>
          <w:sz w:val="32"/>
        </w:rPr>
        <w:t>ва</w:t>
      </w:r>
      <w:r w:rsidR="00495D73">
        <w:rPr>
          <w:sz w:val="32"/>
        </w:rPr>
        <w:t>ют</w:t>
      </w:r>
      <w:r>
        <w:rPr>
          <w:sz w:val="32"/>
        </w:rPr>
        <w:t xml:space="preserve"> по зави</w:t>
      </w:r>
      <w:r>
        <w:rPr>
          <w:sz w:val="32"/>
        </w:rPr>
        <w:softHyphen/>
        <w:t>симости:</w:t>
      </w:r>
    </w:p>
    <w:p w:rsidR="001F217D" w:rsidRDefault="00B462A3">
      <w:pPr>
        <w:pStyle w:val="FR5"/>
        <w:tabs>
          <w:tab w:val="left" w:pos="720"/>
        </w:tabs>
        <w:spacing w:before="0"/>
        <w:ind w:right="-57"/>
        <w:rPr>
          <w:rFonts w:ascii="Times New Roman" w:hAnsi="Times New Roman"/>
          <w:b w:val="0"/>
          <w:i w:val="0"/>
          <w:sz w:val="32"/>
          <w:lang w:val="ru-RU"/>
        </w:rPr>
      </w:pPr>
      <w:r w:rsidRPr="009C25DD">
        <w:rPr>
          <w:position w:val="-80"/>
          <w:sz w:val="32"/>
          <w:lang w:val="ru-RU"/>
        </w:rPr>
        <w:object w:dxaOrig="2380" w:dyaOrig="1340">
          <v:shape id="_x0000_i1042" type="#_x0000_t75" style="width:118.8pt;height:67.2pt" o:ole="" fillcolor="window">
            <v:imagedata r:id="rId44" o:title=""/>
          </v:shape>
          <o:OLEObject Type="Embed" ProgID="Equation.DSMT4" ShapeID="_x0000_i1042" DrawAspect="Content" ObjectID="_1532163694" r:id="rId45"/>
        </w:object>
      </w:r>
      <w:r w:rsidR="001F217D">
        <w:rPr>
          <w:rFonts w:ascii="Times New Roman" w:hAnsi="Times New Roman"/>
          <w:b w:val="0"/>
          <w:i w:val="0"/>
          <w:sz w:val="32"/>
          <w:lang w:val="ru-RU"/>
        </w:rPr>
        <w:t>,</w:t>
      </w:r>
      <w:r w:rsidR="00303B58">
        <w:rPr>
          <w:rFonts w:ascii="Times New Roman" w:hAnsi="Times New Roman"/>
          <w:b w:val="0"/>
          <w:i w:val="0"/>
          <w:sz w:val="32"/>
          <w:lang w:val="ru-RU"/>
        </w:rPr>
        <w:t xml:space="preserve"> </w:t>
      </w:r>
      <w:r w:rsidR="00722F4C">
        <w:rPr>
          <w:rFonts w:ascii="Times New Roman" w:hAnsi="Times New Roman"/>
          <w:b w:val="0"/>
          <w:i w:val="0"/>
          <w:sz w:val="32"/>
          <w:lang w:val="ru-RU"/>
        </w:rPr>
        <w:tab/>
      </w:r>
      <w:r w:rsidR="00722F4C">
        <w:rPr>
          <w:rFonts w:ascii="Times New Roman" w:hAnsi="Times New Roman"/>
          <w:b w:val="0"/>
          <w:i w:val="0"/>
          <w:sz w:val="32"/>
          <w:lang w:val="ru-RU"/>
        </w:rPr>
        <w:tab/>
      </w:r>
      <w:r w:rsidR="00722F4C">
        <w:rPr>
          <w:rFonts w:ascii="Times New Roman" w:hAnsi="Times New Roman"/>
          <w:b w:val="0"/>
          <w:i w:val="0"/>
          <w:sz w:val="32"/>
          <w:lang w:val="ru-RU"/>
        </w:rPr>
        <w:tab/>
      </w:r>
      <w:r w:rsidR="00722F4C">
        <w:rPr>
          <w:rFonts w:ascii="Times New Roman" w:hAnsi="Times New Roman"/>
          <w:b w:val="0"/>
          <w:i w:val="0"/>
          <w:sz w:val="32"/>
          <w:lang w:val="ru-RU"/>
        </w:rPr>
        <w:tab/>
      </w:r>
      <w:r w:rsidR="00722F4C">
        <w:rPr>
          <w:rFonts w:ascii="Times New Roman" w:hAnsi="Times New Roman"/>
          <w:b w:val="0"/>
          <w:i w:val="0"/>
          <w:sz w:val="32"/>
          <w:lang w:val="ru-RU"/>
        </w:rPr>
        <w:tab/>
      </w:r>
      <w:r w:rsidR="001F217D">
        <w:rPr>
          <w:rFonts w:ascii="Times New Roman" w:hAnsi="Times New Roman"/>
          <w:b w:val="0"/>
          <w:i w:val="0"/>
          <w:sz w:val="32"/>
          <w:lang w:val="ru-RU"/>
        </w:rPr>
        <w:t>(</w:t>
      </w:r>
      <w:r w:rsidR="009C25DD">
        <w:rPr>
          <w:rFonts w:ascii="Times New Roman" w:hAnsi="Times New Roman"/>
          <w:b w:val="0"/>
          <w:i w:val="0"/>
          <w:sz w:val="32"/>
          <w:lang w:val="ru-RU"/>
        </w:rPr>
        <w:t>12</w:t>
      </w:r>
      <w:r w:rsidR="001F217D">
        <w:rPr>
          <w:rFonts w:ascii="Times New Roman" w:hAnsi="Times New Roman"/>
          <w:b w:val="0"/>
          <w:i w:val="0"/>
          <w:sz w:val="32"/>
          <w:lang w:val="ru-RU"/>
        </w:rPr>
        <w:t>)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 xml:space="preserve">где </w:t>
      </w:r>
      <w:proofErr w:type="spellStart"/>
      <w:r>
        <w:rPr>
          <w:i/>
          <w:sz w:val="32"/>
        </w:rPr>
        <w:t>d</w:t>
      </w:r>
      <w:r>
        <w:rPr>
          <w:i/>
          <w:sz w:val="32"/>
          <w:vertAlign w:val="subscript"/>
        </w:rPr>
        <w:t>i</w:t>
      </w:r>
      <w:proofErr w:type="spellEnd"/>
      <w:r>
        <w:rPr>
          <w:i/>
          <w:sz w:val="32"/>
        </w:rPr>
        <w:t>, d</w:t>
      </w:r>
      <w:r>
        <w:rPr>
          <w:i/>
          <w:sz w:val="32"/>
          <w:vertAlign w:val="subscript"/>
        </w:rPr>
        <w:t>i</w:t>
      </w:r>
      <w:r>
        <w:rPr>
          <w:sz w:val="32"/>
          <w:vertAlign w:val="subscript"/>
        </w:rPr>
        <w:t>+1</w:t>
      </w:r>
      <w:r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внутренний и наружный диаметры </w:t>
      </w:r>
      <w:r>
        <w:rPr>
          <w:i/>
          <w:sz w:val="32"/>
        </w:rPr>
        <w:t>i</w:t>
      </w:r>
      <w:r w:rsidR="00383F03">
        <w:rPr>
          <w:sz w:val="32"/>
        </w:rPr>
        <w:t>-</w:t>
      </w:r>
      <w:proofErr w:type="spellStart"/>
      <w:r>
        <w:rPr>
          <w:sz w:val="32"/>
        </w:rPr>
        <w:t>го</w:t>
      </w:r>
      <w:proofErr w:type="spellEnd"/>
      <w:r>
        <w:rPr>
          <w:sz w:val="32"/>
        </w:rPr>
        <w:t xml:space="preserve"> слоя стенки, </w:t>
      </w:r>
      <w:proofErr w:type="gramStart"/>
      <w:r>
        <w:rPr>
          <w:sz w:val="32"/>
        </w:rPr>
        <w:t>м</w:t>
      </w:r>
      <w:proofErr w:type="gramEnd"/>
      <w:r>
        <w:rPr>
          <w:sz w:val="32"/>
        </w:rPr>
        <w:t>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Выражение для расчета температуры на границах между сло</w:t>
      </w:r>
      <w:r>
        <w:rPr>
          <w:sz w:val="32"/>
        </w:rPr>
        <w:t>я</w:t>
      </w:r>
      <w:r>
        <w:rPr>
          <w:sz w:val="32"/>
        </w:rPr>
        <w:t>ми имеет вид</w:t>
      </w:r>
    </w:p>
    <w:p w:rsidR="001F217D" w:rsidRDefault="00B462A3">
      <w:pPr>
        <w:pStyle w:val="FR3"/>
        <w:tabs>
          <w:tab w:val="left" w:pos="720"/>
        </w:tabs>
        <w:spacing w:before="0"/>
        <w:ind w:left="0" w:right="-57"/>
        <w:jc w:val="right"/>
        <w:rPr>
          <w:rFonts w:ascii="Times New Roman" w:hAnsi="Times New Roman"/>
          <w:sz w:val="32"/>
          <w:lang w:val="ru-RU"/>
        </w:rPr>
      </w:pPr>
      <w:r w:rsidRPr="009C25DD">
        <w:rPr>
          <w:rFonts w:ascii="Times New Roman" w:hAnsi="Times New Roman"/>
          <w:i/>
          <w:position w:val="-38"/>
          <w:sz w:val="32"/>
          <w:lang w:val="ru-RU"/>
        </w:rPr>
        <w:object w:dxaOrig="3100" w:dyaOrig="900">
          <v:shape id="_x0000_i1043" type="#_x0000_t75" style="width:155.4pt;height:45pt" o:ole="" fillcolor="window">
            <v:imagedata r:id="rId46" o:title=""/>
          </v:shape>
          <o:OLEObject Type="Embed" ProgID="Equation.DSMT4" ShapeID="_x0000_i1043" DrawAspect="Content" ObjectID="_1532163695" r:id="rId47"/>
        </w:object>
      </w:r>
      <w:r w:rsidR="009C25DD">
        <w:rPr>
          <w:rFonts w:ascii="Times New Roman" w:hAnsi="Times New Roman"/>
          <w:sz w:val="32"/>
          <w:lang w:val="ru-RU"/>
        </w:rPr>
        <w:t>,</w:t>
      </w:r>
      <w:r w:rsidR="00303B58">
        <w:rPr>
          <w:rFonts w:ascii="Times New Roman" w:hAnsi="Times New Roman"/>
          <w:sz w:val="32"/>
          <w:lang w:val="ru-RU"/>
        </w:rPr>
        <w:t xml:space="preserve"> </w:t>
      </w:r>
      <w:r w:rsidR="00722F4C">
        <w:rPr>
          <w:rFonts w:ascii="Times New Roman" w:hAnsi="Times New Roman"/>
          <w:sz w:val="32"/>
          <w:lang w:val="ru-RU"/>
        </w:rPr>
        <w:tab/>
      </w:r>
      <w:r w:rsidR="00722F4C">
        <w:rPr>
          <w:rFonts w:ascii="Times New Roman" w:hAnsi="Times New Roman"/>
          <w:sz w:val="32"/>
          <w:lang w:val="ru-RU"/>
        </w:rPr>
        <w:tab/>
      </w:r>
      <w:r w:rsidR="00722F4C">
        <w:rPr>
          <w:rFonts w:ascii="Times New Roman" w:hAnsi="Times New Roman"/>
          <w:sz w:val="32"/>
          <w:lang w:val="ru-RU"/>
        </w:rPr>
        <w:tab/>
      </w:r>
      <w:r w:rsidR="00722F4C">
        <w:rPr>
          <w:rFonts w:ascii="Times New Roman" w:hAnsi="Times New Roman"/>
          <w:sz w:val="32"/>
          <w:lang w:val="ru-RU"/>
        </w:rPr>
        <w:tab/>
      </w:r>
      <w:r w:rsidR="00722F4C">
        <w:rPr>
          <w:rFonts w:ascii="Times New Roman" w:hAnsi="Times New Roman"/>
          <w:sz w:val="32"/>
          <w:lang w:val="ru-RU"/>
        </w:rPr>
        <w:tab/>
      </w:r>
      <w:r w:rsidR="001F217D">
        <w:rPr>
          <w:rFonts w:ascii="Times New Roman" w:hAnsi="Times New Roman"/>
          <w:sz w:val="32"/>
          <w:lang w:val="ru-RU"/>
        </w:rPr>
        <w:t>(</w:t>
      </w:r>
      <w:r w:rsidR="009C25DD">
        <w:rPr>
          <w:rFonts w:ascii="Times New Roman" w:hAnsi="Times New Roman"/>
          <w:sz w:val="32"/>
          <w:lang w:val="ru-RU"/>
        </w:rPr>
        <w:t>13</w:t>
      </w:r>
      <w:r w:rsidR="001F217D">
        <w:rPr>
          <w:rFonts w:ascii="Times New Roman" w:hAnsi="Times New Roman"/>
          <w:sz w:val="32"/>
          <w:lang w:val="ru-RU"/>
        </w:rPr>
        <w:t>)</w:t>
      </w:r>
    </w:p>
    <w:p w:rsidR="009C25DD" w:rsidRDefault="009C25DD" w:rsidP="009C25D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 xml:space="preserve">где </w:t>
      </w:r>
      <w:proofErr w:type="spellStart"/>
      <w:r>
        <w:rPr>
          <w:i/>
          <w:sz w:val="32"/>
        </w:rPr>
        <w:t>t</w:t>
      </w:r>
      <w:r>
        <w:rPr>
          <w:i/>
          <w:sz w:val="32"/>
          <w:vertAlign w:val="subscript"/>
        </w:rPr>
        <w:t>i</w:t>
      </w:r>
      <w:proofErr w:type="spellEnd"/>
      <w:r>
        <w:rPr>
          <w:i/>
          <w:sz w:val="32"/>
        </w:rPr>
        <w:t xml:space="preserve"> –</w:t>
      </w:r>
      <w:r>
        <w:rPr>
          <w:sz w:val="32"/>
        </w:rPr>
        <w:t xml:space="preserve"> температура на границе между </w:t>
      </w:r>
      <w:r>
        <w:rPr>
          <w:i/>
          <w:sz w:val="32"/>
        </w:rPr>
        <w:t>i</w:t>
      </w:r>
      <w:r w:rsidR="00383F03">
        <w:rPr>
          <w:sz w:val="32"/>
        </w:rPr>
        <w:t>-</w:t>
      </w:r>
      <w:r>
        <w:rPr>
          <w:sz w:val="32"/>
        </w:rPr>
        <w:t xml:space="preserve">м и </w:t>
      </w:r>
      <w:r>
        <w:rPr>
          <w:i/>
          <w:sz w:val="32"/>
        </w:rPr>
        <w:t>i</w:t>
      </w:r>
      <w:r>
        <w:rPr>
          <w:sz w:val="32"/>
        </w:rPr>
        <w:t>+1</w:t>
      </w:r>
      <w:r w:rsidR="00383F03">
        <w:rPr>
          <w:sz w:val="32"/>
        </w:rPr>
        <w:t>-</w:t>
      </w:r>
      <w:r>
        <w:rPr>
          <w:sz w:val="32"/>
        </w:rPr>
        <w:t xml:space="preserve">м слоями, </w:t>
      </w:r>
      <w:r>
        <w:rPr>
          <w:sz w:val="32"/>
        </w:rPr>
        <w:sym w:font="Symbol" w:char="F0B0"/>
      </w:r>
      <w:r>
        <w:rPr>
          <w:sz w:val="32"/>
        </w:rPr>
        <w:t>С.</w:t>
      </w:r>
    </w:p>
    <w:p w:rsidR="000420F2" w:rsidRDefault="000420F2" w:rsidP="009C25DD">
      <w:pPr>
        <w:ind w:firstLine="0"/>
      </w:pPr>
    </w:p>
    <w:p w:rsidR="006434BD" w:rsidRPr="000420F2" w:rsidRDefault="006434BD" w:rsidP="000420F2"/>
    <w:p w:rsidR="001F217D" w:rsidRDefault="001F217D">
      <w:pPr>
        <w:pStyle w:val="1"/>
        <w:numPr>
          <w:ilvl w:val="0"/>
          <w:numId w:val="0"/>
        </w:numPr>
        <w:jc w:val="center"/>
        <w:rPr>
          <w:b/>
        </w:rPr>
      </w:pPr>
      <w:r>
        <w:rPr>
          <w:b/>
        </w:rPr>
        <w:t>3. ОПИСАНИЕ ОБОРУДОВАНИЯ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Pr="00A80D57" w:rsidRDefault="001F217D">
      <w:pPr>
        <w:tabs>
          <w:tab w:val="left" w:pos="720"/>
        </w:tabs>
        <w:spacing w:line="240" w:lineRule="auto"/>
        <w:ind w:right="-57" w:firstLine="0"/>
        <w:rPr>
          <w:spacing w:val="2"/>
          <w:sz w:val="32"/>
        </w:rPr>
      </w:pPr>
      <w:r>
        <w:rPr>
          <w:sz w:val="32"/>
        </w:rPr>
        <w:tab/>
      </w:r>
      <w:r w:rsidR="00722F4C">
        <w:rPr>
          <w:sz w:val="32"/>
        </w:rPr>
        <w:t>Лабораторная работа выполняется на компьютере в среде оп</w:t>
      </w:r>
      <w:r w:rsidR="00722F4C">
        <w:rPr>
          <w:sz w:val="32"/>
        </w:rPr>
        <w:t>е</w:t>
      </w:r>
      <w:r w:rsidR="00722F4C">
        <w:rPr>
          <w:sz w:val="32"/>
        </w:rPr>
        <w:t xml:space="preserve">рационной системы </w:t>
      </w:r>
      <w:r w:rsidR="00722F4C">
        <w:rPr>
          <w:i/>
          <w:sz w:val="32"/>
        </w:rPr>
        <w:t>Windows</w:t>
      </w:r>
      <w:r w:rsidR="00722F4C">
        <w:rPr>
          <w:sz w:val="32"/>
        </w:rPr>
        <w:t xml:space="preserve">. Виртуальная лабораторная установка </w:t>
      </w:r>
      <w:r>
        <w:rPr>
          <w:sz w:val="32"/>
        </w:rPr>
        <w:t xml:space="preserve">(рис. 3 и 4) состоит из </w:t>
      </w:r>
      <w:r w:rsidR="009C25DD">
        <w:rPr>
          <w:sz w:val="32"/>
        </w:rPr>
        <w:t xml:space="preserve">медной пластины 1 </w:t>
      </w:r>
      <w:r w:rsidR="00C15F0E">
        <w:rPr>
          <w:sz w:val="32"/>
        </w:rPr>
        <w:t xml:space="preserve">(медного цилиндра для цилиндрической стенки) </w:t>
      </w:r>
      <w:r w:rsidR="009C25DD">
        <w:rPr>
          <w:sz w:val="32"/>
        </w:rPr>
        <w:t xml:space="preserve">с размещенным в ней </w:t>
      </w:r>
      <w:r>
        <w:rPr>
          <w:sz w:val="32"/>
        </w:rPr>
        <w:t>нагревательн</w:t>
      </w:r>
      <w:r w:rsidR="009C25DD">
        <w:rPr>
          <w:sz w:val="32"/>
        </w:rPr>
        <w:t>ым</w:t>
      </w:r>
      <w:r>
        <w:rPr>
          <w:sz w:val="32"/>
        </w:rPr>
        <w:t xml:space="preserve"> элемент</w:t>
      </w:r>
      <w:r w:rsidR="009C25DD">
        <w:rPr>
          <w:sz w:val="32"/>
        </w:rPr>
        <w:t>ом</w:t>
      </w:r>
      <w:r>
        <w:rPr>
          <w:sz w:val="32"/>
        </w:rPr>
        <w:t xml:space="preserve"> </w:t>
      </w:r>
      <w:r w:rsidR="009C25DD">
        <w:rPr>
          <w:sz w:val="32"/>
        </w:rPr>
        <w:t>2</w:t>
      </w:r>
      <w:r>
        <w:rPr>
          <w:sz w:val="32"/>
        </w:rPr>
        <w:t xml:space="preserve">, плоской стенки </w:t>
      </w:r>
      <w:r w:rsidR="009C25DD">
        <w:rPr>
          <w:sz w:val="32"/>
        </w:rPr>
        <w:t>3</w:t>
      </w:r>
      <w:r>
        <w:rPr>
          <w:sz w:val="32"/>
        </w:rPr>
        <w:t xml:space="preserve"> (рис. 3) или цилиндрической стенки </w:t>
      </w:r>
      <w:r w:rsidR="009C25DD">
        <w:rPr>
          <w:sz w:val="32"/>
        </w:rPr>
        <w:t>3</w:t>
      </w:r>
      <w:r>
        <w:rPr>
          <w:sz w:val="32"/>
        </w:rPr>
        <w:t xml:space="preserve"> (рис. 4), теплоизоляци</w:t>
      </w:r>
      <w:r w:rsidR="009C25DD">
        <w:rPr>
          <w:sz w:val="32"/>
        </w:rPr>
        <w:t>онного слоя</w:t>
      </w:r>
      <w:r>
        <w:rPr>
          <w:sz w:val="32"/>
        </w:rPr>
        <w:t xml:space="preserve"> </w:t>
      </w:r>
      <w:r w:rsidR="009C25DD">
        <w:rPr>
          <w:sz w:val="32"/>
        </w:rPr>
        <w:t>4</w:t>
      </w:r>
      <w:r>
        <w:rPr>
          <w:sz w:val="32"/>
        </w:rPr>
        <w:t xml:space="preserve">, </w:t>
      </w:r>
      <w:r w:rsidR="009C25DD">
        <w:rPr>
          <w:sz w:val="32"/>
        </w:rPr>
        <w:t>регулятор мощности нагр</w:t>
      </w:r>
      <w:r w:rsidR="009C25DD">
        <w:rPr>
          <w:sz w:val="32"/>
        </w:rPr>
        <w:t>е</w:t>
      </w:r>
      <w:r w:rsidR="009C25DD">
        <w:rPr>
          <w:sz w:val="32"/>
        </w:rPr>
        <w:t>вателя</w:t>
      </w:r>
      <w:r>
        <w:rPr>
          <w:sz w:val="32"/>
        </w:rPr>
        <w:t xml:space="preserve"> </w:t>
      </w:r>
      <w:r w:rsidR="009C25DD">
        <w:rPr>
          <w:sz w:val="32"/>
        </w:rPr>
        <w:t>5.</w:t>
      </w:r>
      <w:r>
        <w:rPr>
          <w:sz w:val="32"/>
        </w:rPr>
        <w:t xml:space="preserve"> </w:t>
      </w:r>
      <w:r w:rsidR="009C25DD">
        <w:rPr>
          <w:sz w:val="32"/>
        </w:rPr>
        <w:t xml:space="preserve">Изменение </w:t>
      </w:r>
      <w:r>
        <w:rPr>
          <w:sz w:val="32"/>
        </w:rPr>
        <w:t>площади поверхности плоской стенки или в</w:t>
      </w:r>
      <w:r>
        <w:rPr>
          <w:sz w:val="32"/>
        </w:rPr>
        <w:t>ы</w:t>
      </w:r>
      <w:r>
        <w:rPr>
          <w:sz w:val="32"/>
        </w:rPr>
        <w:t xml:space="preserve">соты цилиндрической стенки </w:t>
      </w:r>
      <w:r w:rsidR="009C25DD">
        <w:rPr>
          <w:sz w:val="32"/>
        </w:rPr>
        <w:t>производят при помощи регуляторов 6</w:t>
      </w:r>
      <w:r>
        <w:rPr>
          <w:sz w:val="32"/>
        </w:rPr>
        <w:t xml:space="preserve">, толщины слоев стенки </w:t>
      </w:r>
      <w:r w:rsidR="009C25DD">
        <w:rPr>
          <w:sz w:val="32"/>
        </w:rPr>
        <w:t>при помощи регуляторов 7</w:t>
      </w:r>
      <w:r w:rsidR="00E15BCD">
        <w:rPr>
          <w:sz w:val="32"/>
        </w:rPr>
        <w:t>–</w:t>
      </w:r>
      <w:r w:rsidR="009C25DD">
        <w:rPr>
          <w:sz w:val="32"/>
        </w:rPr>
        <w:t>9.</w:t>
      </w:r>
      <w:r>
        <w:rPr>
          <w:sz w:val="32"/>
        </w:rPr>
        <w:t xml:space="preserve"> </w:t>
      </w:r>
      <w:r w:rsidR="009C25DD">
        <w:rPr>
          <w:sz w:val="32"/>
        </w:rPr>
        <w:t>Выбор м</w:t>
      </w:r>
      <w:r w:rsidR="009C25DD">
        <w:rPr>
          <w:sz w:val="32"/>
        </w:rPr>
        <w:t>а</w:t>
      </w:r>
      <w:r w:rsidR="009C25DD">
        <w:rPr>
          <w:sz w:val="32"/>
        </w:rPr>
        <w:t>териалов слоев стенки осуществляют из списков</w:t>
      </w:r>
      <w:r>
        <w:rPr>
          <w:sz w:val="32"/>
        </w:rPr>
        <w:t xml:space="preserve"> </w:t>
      </w:r>
      <w:r w:rsidR="009C25DD">
        <w:rPr>
          <w:sz w:val="32"/>
        </w:rPr>
        <w:t>10</w:t>
      </w:r>
      <w:r w:rsidR="00E15BCD">
        <w:rPr>
          <w:sz w:val="32"/>
        </w:rPr>
        <w:t>–</w:t>
      </w:r>
      <w:r>
        <w:rPr>
          <w:sz w:val="32"/>
        </w:rPr>
        <w:t>1</w:t>
      </w:r>
      <w:r w:rsidR="009C25DD">
        <w:rPr>
          <w:sz w:val="32"/>
        </w:rPr>
        <w:t>2</w:t>
      </w:r>
      <w:r w:rsidR="00C15F0E">
        <w:rPr>
          <w:sz w:val="32"/>
        </w:rPr>
        <w:t xml:space="preserve">. </w:t>
      </w:r>
      <w:r w:rsidR="0061174A">
        <w:rPr>
          <w:sz w:val="32"/>
        </w:rPr>
        <w:t>И</w:t>
      </w:r>
      <w:r w:rsidR="00C15F0E">
        <w:rPr>
          <w:sz w:val="32"/>
        </w:rPr>
        <w:t>зменени</w:t>
      </w:r>
      <w:r w:rsidR="0061174A">
        <w:rPr>
          <w:sz w:val="32"/>
        </w:rPr>
        <w:t>е</w:t>
      </w:r>
      <w:r>
        <w:rPr>
          <w:sz w:val="32"/>
        </w:rPr>
        <w:t xml:space="preserve"> </w:t>
      </w:r>
      <w:r w:rsidR="00C15F0E">
        <w:rPr>
          <w:sz w:val="32"/>
        </w:rPr>
        <w:t xml:space="preserve">диаметра медного цилиндра </w:t>
      </w:r>
      <w:r w:rsidR="00A10120">
        <w:rPr>
          <w:sz w:val="32"/>
        </w:rPr>
        <w:t>с нагревателем в цилиндрической сте</w:t>
      </w:r>
      <w:r w:rsidR="00A10120">
        <w:rPr>
          <w:sz w:val="32"/>
        </w:rPr>
        <w:t>н</w:t>
      </w:r>
      <w:r w:rsidR="00A10120">
        <w:rPr>
          <w:sz w:val="32"/>
        </w:rPr>
        <w:t xml:space="preserve">ке </w:t>
      </w:r>
      <w:r w:rsidR="0061174A">
        <w:rPr>
          <w:sz w:val="32"/>
        </w:rPr>
        <w:t xml:space="preserve">производят </w:t>
      </w:r>
      <w:r w:rsidR="00A10120">
        <w:rPr>
          <w:sz w:val="32"/>
        </w:rPr>
        <w:t>регулятор</w:t>
      </w:r>
      <w:r w:rsidR="0061174A">
        <w:rPr>
          <w:sz w:val="32"/>
        </w:rPr>
        <w:t>ом</w:t>
      </w:r>
      <w:r w:rsidR="00A10120">
        <w:rPr>
          <w:sz w:val="32"/>
        </w:rPr>
        <w:t xml:space="preserve"> </w:t>
      </w:r>
      <w:r>
        <w:rPr>
          <w:sz w:val="32"/>
        </w:rPr>
        <w:t>1</w:t>
      </w:r>
      <w:r w:rsidR="00A10120">
        <w:rPr>
          <w:sz w:val="32"/>
        </w:rPr>
        <w:t>7</w:t>
      </w:r>
      <w:r w:rsidR="005F7E7C">
        <w:rPr>
          <w:sz w:val="32"/>
        </w:rPr>
        <w:t>.</w:t>
      </w:r>
      <w:r>
        <w:rPr>
          <w:sz w:val="32"/>
        </w:rPr>
        <w:t xml:space="preserve"> </w:t>
      </w:r>
      <w:r w:rsidR="003A4122">
        <w:rPr>
          <w:sz w:val="32"/>
        </w:rPr>
        <w:t xml:space="preserve">Для </w:t>
      </w:r>
      <w:r>
        <w:rPr>
          <w:sz w:val="32"/>
        </w:rPr>
        <w:t xml:space="preserve">измерения температуры </w:t>
      </w:r>
      <w:r w:rsidR="003A4122">
        <w:rPr>
          <w:sz w:val="32"/>
        </w:rPr>
        <w:t xml:space="preserve">стенки установлены датчики температуры на </w:t>
      </w:r>
      <w:r>
        <w:rPr>
          <w:sz w:val="32"/>
        </w:rPr>
        <w:t>внутренней 1</w:t>
      </w:r>
      <w:r w:rsidR="003A4122">
        <w:rPr>
          <w:sz w:val="32"/>
        </w:rPr>
        <w:t>4</w:t>
      </w:r>
      <w:r>
        <w:rPr>
          <w:sz w:val="32"/>
        </w:rPr>
        <w:t xml:space="preserve"> и наружной 1</w:t>
      </w:r>
      <w:r w:rsidR="003A4122">
        <w:rPr>
          <w:sz w:val="32"/>
        </w:rPr>
        <w:t>5</w:t>
      </w:r>
      <w:r>
        <w:rPr>
          <w:sz w:val="32"/>
        </w:rPr>
        <w:t xml:space="preserve"> </w:t>
      </w:r>
      <w:r>
        <w:rPr>
          <w:sz w:val="32"/>
        </w:rPr>
        <w:lastRenderedPageBreak/>
        <w:t>поверхност</w:t>
      </w:r>
      <w:r w:rsidR="00354085">
        <w:rPr>
          <w:sz w:val="32"/>
        </w:rPr>
        <w:t>и</w:t>
      </w:r>
      <w:r>
        <w:rPr>
          <w:sz w:val="32"/>
        </w:rPr>
        <w:t xml:space="preserve"> стенки, на границах ме</w:t>
      </w:r>
      <w:r w:rsidR="003A4122">
        <w:rPr>
          <w:sz w:val="32"/>
        </w:rPr>
        <w:t>жду слоями 16</w:t>
      </w:r>
      <w:r>
        <w:rPr>
          <w:sz w:val="32"/>
        </w:rPr>
        <w:t xml:space="preserve"> и </w:t>
      </w:r>
      <w:r w:rsidRPr="00595E22">
        <w:rPr>
          <w:sz w:val="32"/>
        </w:rPr>
        <w:t>внутри</w:t>
      </w:r>
      <w:r>
        <w:rPr>
          <w:sz w:val="32"/>
        </w:rPr>
        <w:t xml:space="preserve"> </w:t>
      </w:r>
      <w:r w:rsidRPr="00595E22">
        <w:rPr>
          <w:sz w:val="32"/>
        </w:rPr>
        <w:t>слоев.</w:t>
      </w:r>
      <w:r w:rsidR="005E2C43">
        <w:rPr>
          <w:sz w:val="32"/>
        </w:rPr>
        <w:t xml:space="preserve"> В виртуальной установке учтены условия отвода тепла от внешней </w:t>
      </w:r>
      <w:r w:rsidR="00241892">
        <w:rPr>
          <w:noProof/>
          <w:snapToGrid/>
          <w:spacing w:val="2"/>
          <w:sz w:val="32"/>
        </w:rPr>
        <w:pict>
          <v:group id="_x0000_s2516" editas="canvas" style="position:absolute;left:0;text-align:left;margin-left:0;margin-top:117.8pt;width:467.4pt;height:519.55pt;z-index:251661824;mso-position-horizontal-relative:text;mso-position-vertical-relative:page" coordorigin="2356,3431" coordsize="7200,8003" o:allowoverlap="f">
            <o:lock v:ext="edit" aspectratio="t"/>
            <v:shape id="_x0000_s2515" type="#_x0000_t75" style="position:absolute;left:2356;top:3431;width:7200;height:8003" o:preferrelative="f" o:allowincell="f">
              <v:fill o:detectmouseclick="t"/>
              <v:path o:extrusionok="t" o:connecttype="none"/>
              <o:lock v:ext="edit" text="t"/>
            </v:shape>
            <v:group id="_x0000_s2518" style="position:absolute;left:2652;top:3431;width:6835;height:4646" coordorigin="1427,1469" coordsize="9029,6225">
              <v:shape id="_x0000_s2519" type="#_x0000_t75" style="position:absolute;left:1427;top:1469;width:8400;height:6225">
                <v:imagedata r:id="rId48" o:title="" gain="1.25" blacklevel="6554f"/>
              </v:shape>
              <v:shapetype id="_x0000_t41" coordsize="21600,21600" o:spt="41" adj="-8280,24300,-1800,4050" path="m@0@1l@2@3nfem,l21600,r,21600l,21600ns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 textborder="f"/>
              </v:shapetype>
              <v:shape id="_x0000_s2520" type="#_x0000_t41" style="position:absolute;left:2723;top:2546;width:526;height:500" adj="-19259,63461,0,21600,-39504,69984,-34043,73829" filled="f">
                <v:textbox style="mso-next-textbox:#_x0000_s2520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2</w:t>
                      </w:r>
                    </w:p>
                  </w:txbxContent>
                </v:textbox>
                <o:callout v:ext="edit" gap="0" drop="bottom" distance="-.2pt" length="-.1pt" minusy="t"/>
              </v:shape>
              <v:shape id="_x0000_s2521" type="#_x0000_t41" style="position:absolute;left:3870;top:2546;width:526;height:500" adj="-26897,59141,0,21600,-37656,69984,-32195,73829" filled="f">
                <v:textbox style="mso-next-textbox:#_x0000_s2521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3</w:t>
                      </w:r>
                    </w:p>
                  </w:txbxContent>
                </v:textbox>
                <o:callout v:ext="edit" gap="0" drop="bottom" distance="-.2pt" length="-.1pt" minusy="t"/>
              </v:shape>
              <v:shape id="_x0000_s2522" type="#_x0000_t41" style="position:absolute;left:4413;top:2546;width:526;height:500" adj="-10513,42336,0,21600,-34576,88128,-29115,91973" filled="f">
                <v:textbox style="mso-next-textbox:#_x0000_s2522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4</w:t>
                      </w:r>
                    </w:p>
                  </w:txbxContent>
                </v:textbox>
                <o:callout v:ext="edit" gap="0" drop="bottom" distance="-.2pt" length="-.1pt" minusy="t"/>
              </v:shape>
              <v:shape id="_x0000_s2523" type="#_x0000_t41" style="position:absolute;left:2985;top:6827;width:526;height:500" adj="-35151,-9245,0,10800,-54534,8122,-49072,11966" filled="f">
                <v:textbox style="mso-next-textbox:#_x0000_s2523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5</w:t>
                      </w:r>
                    </w:p>
                  </w:txbxContent>
                </v:textbox>
                <o:callout v:ext="edit" gap="0" drop="center" distance="-.15pt" length="-.1pt"/>
              </v:shape>
              <v:shape id="_x0000_s2524" type="#_x0000_t41" style="position:absolute;left:8170;top:6827;width:526;height:500" adj="55889,-25574,21600,0,20081,6566,25542,10411" filled="f">
                <v:textbox style="mso-next-textbox:#_x0000_s2524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6</w:t>
                      </w:r>
                    </w:p>
                  </w:txbxContent>
                </v:textbox>
                <o:callout v:ext="edit" gap="0" drop="top" distance="-.1pt" length="-.1pt" minusx="t"/>
              </v:shape>
              <v:shape id="_x0000_s2525" type="#_x0000_t41" style="position:absolute;left:9765;top:5079;width:691;height:500" adj="-21412,21125,0,10800,-18724,75902,-14567,79747" filled="f">
                <v:textbox style="mso-next-textbox:#_x0000_s2525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3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26" type="#_x0000_t41" style="position:absolute;left:9690;top:2991;width:675;height:500" adj="-25280,22421,0,10800,-19168,66830,-14912,70675" filled="f">
                <v:textbox style="mso-next-textbox:#_x0000_s2526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0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27" type="#_x0000_t41" style="position:absolute;left:9690;top:3576;width:675;height:500" adj="-25280,19829,0,10800,-19168,72662,-14912,76507" filled="f">
                <v:textbox style="mso-next-textbox:#_x0000_s2527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1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28" type="#_x0000_t41" style="position:absolute;left:6541;top:3975;width:526;height:500" adj="68249,30802,21600,10800,68126,71712,73588,75557" filled="f">
                <v:textbox style="mso-next-textbox:#_x0000_s2528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9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29" type="#_x0000_t41" style="position:absolute;left:6571;top:2751;width:526;height:500" adj="68906,33610,21600,10800,68126,71712,73588,75557" filled="f">
                <v:textbox style="mso-next-textbox:#_x0000_s2529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7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30" type="#_x0000_t41" style="position:absolute;left:6556;top:3297;width:526;height:500" adj="70262,36418,21600,10800,68126,71712,73588,75557" filled="f">
                <v:textbox style="mso-next-textbox:#_x0000_s2530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8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31" type="#_x0000_t41" style="position:absolute;left:9690;top:4365;width:675;height:500" adj="-26464,15941,0,10800,-19168,75902,-14912,79747" filled="f">
                <v:textbox style="mso-next-textbox:#_x0000_s2531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2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32" type="#_x0000_t41" style="position:absolute;left:3842;top:6827;width:733;height:500" adj="-41903,-86098,0,0,-47237,-51624,-43318,-47779" filled="f">
                <v:textbox style="mso-next-textbox:#_x0000_s2532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4</w:t>
                      </w:r>
                    </w:p>
                  </w:txbxContent>
                </v:textbox>
                <o:callout v:ext="edit" gap="0" drop="top" distance="-.1pt" length="-.1pt"/>
              </v:shape>
              <v:shape id="_x0000_s2533" type="#_x0000_t41" style="position:absolute;left:6502;top:6827;width:665;height:500" adj="-32351,-86227,0,0,-43135,-50933,-38815,-47088" filled="f">
                <v:textbox style="mso-next-textbox:#_x0000_s2533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5</w:t>
                      </w:r>
                    </w:p>
                  </w:txbxContent>
                </v:textbox>
                <o:callout v:ext="edit" gap="0" drop="top" distance="-.1pt" length="-.1pt"/>
              </v:shape>
              <v:shape id="_x0000_s2534" type="#_x0000_t41" style="position:absolute;left:5103;top:6827;width:738;height:500" adj="-60088,-84888,0,0,-60439,-66398,-56546,-62554" filled="f">
                <v:textbox style="mso-next-textbox:#_x0000_s2534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6</w:t>
                      </w:r>
                    </w:p>
                  </w:txbxContent>
                </v:textbox>
                <o:callout v:ext="edit" gap="0" drop="top" distance="-.1pt" length="-.1pt"/>
              </v:shape>
              <v:line id="_x0000_s2535" style="position:absolute;flip:x y" from="4395,4776" to="5106,6792"/>
              <v:shape id="_x0000_s2536" type="#_x0000_t41" style="position:absolute;left:3338;top:2531;width:526;height:500" adj="-42666,75125,0,21600,-48128,71280,-42666,75125" filled="f">
                <v:textbox style="mso-next-textbox:#_x0000_s2536">
                  <w:txbxContent>
                    <w:p w:rsidR="00F14F37" w:rsidRDefault="00F14F37" w:rsidP="00A80D5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</w:t>
                      </w:r>
                    </w:p>
                  </w:txbxContent>
                </v:textbox>
                <o:callout v:ext="edit" gap="0" drop="bottom" distance="-.2pt" length="-.1pt" minusy="t"/>
              </v:shape>
              <v:line id="_x0000_s2537" style="position:absolute" from="2314,4371" to="5811,4371" strokeweight="3pt">
                <v:stroke endarrow="block" endarrowlength="long"/>
              </v:line>
              <v:line id="_x0000_s2538" style="position:absolute" from="5567,3921" to="6030,3921" strokeweight="2.25pt">
                <v:stroke endarrow="block" endarrowlength="long"/>
              </v:line>
              <v:line id="_x0000_s2539" style="position:absolute" from="5567,4165" to="6030,4165" strokeweight="2.25pt">
                <v:stroke endarrow="block" endarrowlength="long"/>
              </v:line>
              <v:line id="_x0000_s2540" style="position:absolute" from="5567,4603" to="6030,4603" strokeweight="2.25pt">
                <v:stroke endarrow="block" endarrowlength="long"/>
              </v:line>
              <v:line id="_x0000_s2541" style="position:absolute" from="5567,4873" to="6030,4873" strokeweight="2.25pt">
                <v:stroke endarrow="block" endarrowlength="long"/>
              </v:line>
              <v:line id="_x0000_s2542" style="position:absolute" from="5567,5130" to="6030,5130" strokeweight="2.25pt">
                <v:stroke endarrow="block" endarrowlength="long"/>
              </v:line>
              <v:line id="_x0000_s2543" style="position:absolute" from="5567,5374" to="6030,5374" strokeweight="2.25pt">
                <v:stroke endarrow="block" endarrowlength="long"/>
              </v:line>
              <v:line id="_x0000_s2544" style="position:absolute" from="5567,5606" to="6030,5606" strokeweight="2.25pt">
                <v:stroke endarrow="block" endarrowlength="long"/>
              </v:line>
              <v:shape id="_x0000_s2545" type="#_x0000_t202" style="position:absolute;left:4873;top:1736;width:2752;height:926" filled="f" stroked="f">
                <v:textbox style="mso-next-textbox:#_x0000_s2545">
                  <w:txbxContent>
                    <w:p w:rsidR="00F14F37" w:rsidRDefault="00F14F37" w:rsidP="00A80D57">
                      <w:pPr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Направление</w:t>
                      </w:r>
                    </w:p>
                    <w:p w:rsidR="00F14F37" w:rsidRPr="00520033" w:rsidRDefault="00F14F37" w:rsidP="00A80D57">
                      <w:pPr>
                        <w:ind w:firstLine="0"/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теплового потока</w:t>
                      </w:r>
                    </w:p>
                    <w:p w:rsidR="00F14F37" w:rsidRDefault="00F14F37" w:rsidP="00A80D57"/>
                  </w:txbxContent>
                </v:textbox>
              </v:shape>
              <v:line id="_x0000_s2546" style="position:absolute;flip:y" from="4500,2726" to="6236,4371"/>
            </v:group>
            <v:shape id="_x0000_s2547" type="#_x0000_t202" style="position:absolute;left:2652;top:8165;width:6675;height:3269" filled="f" stroked="f">
              <v:textbox style="mso-next-textbox:#_x0000_s2547">
                <w:txbxContent>
                  <w:p w:rsidR="00F14F37" w:rsidRDefault="00F14F37" w:rsidP="00A80D57">
                    <w:pPr>
                      <w:pStyle w:val="a5"/>
                    </w:pPr>
                    <w:r>
                      <w:t>Рис.</w:t>
                    </w:r>
                    <w:r w:rsidR="00383F03">
                      <w:t> </w:t>
                    </w:r>
                    <w:r>
                      <w:t>3. Вид лабораторной установки по исследованию пер</w:t>
                    </w:r>
                    <w:r>
                      <w:t>е</w:t>
                    </w:r>
                    <w:r>
                      <w:t>дачи тепла теплопроводностью через плоскую стенку:</w:t>
                    </w:r>
                  </w:p>
                  <w:p w:rsidR="00F14F37" w:rsidRDefault="00F14F37" w:rsidP="00A80D57">
                    <w:pPr>
                      <w:pStyle w:val="20"/>
                      <w:jc w:val="center"/>
                    </w:pPr>
                    <w:r>
                      <w:t xml:space="preserve">1 – медная пластина; 2 – нагревательный элемент; </w:t>
                    </w:r>
                  </w:p>
                  <w:p w:rsidR="00F14F37" w:rsidRDefault="00F14F37" w:rsidP="00A80D57">
                    <w:pPr>
                      <w:pStyle w:val="20"/>
                      <w:jc w:val="center"/>
                    </w:pPr>
                    <w:proofErr w:type="gramStart"/>
                    <w:r>
                      <w:t>3 – плоская стенка; 4 – слой теплоизоляции; 5 – регулятор мощности нагревателя; 6 – регулятор площади поверхности стенки; 7, 8, 9 – регуляторы толщины первого, второго и тр</w:t>
                    </w:r>
                    <w:r>
                      <w:t>е</w:t>
                    </w:r>
                    <w:r>
                      <w:t>тьего слоя стенки; 10, 11, 12 – списки материалов первого, второго и третьего слоя стенки; 13 – омметр; 14 – датчик температуры внутренней поверхности стенки; 15 – датчик температуры наружной поверхности стенки;</w:t>
                    </w:r>
                    <w:proofErr w:type="gramEnd"/>
                    <w:r>
                      <w:t xml:space="preserve"> 19 – датчики температуры между слоями стенки</w:t>
                    </w:r>
                  </w:p>
                </w:txbxContent>
              </v:textbox>
            </v:shape>
            <w10:wrap type="topAndBottom" anchory="page"/>
          </v:group>
        </w:pict>
      </w:r>
      <w:r w:rsidR="005E2C43" w:rsidRPr="00A80D57">
        <w:rPr>
          <w:spacing w:val="2"/>
          <w:sz w:val="32"/>
        </w:rPr>
        <w:t>поверхности в окружающую среду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 w:rsidRPr="00A80D57">
        <w:rPr>
          <w:spacing w:val="2"/>
          <w:sz w:val="32"/>
        </w:rPr>
        <w:tab/>
        <w:t>Тепловой поток через стенку создается электрическим нагр</w:t>
      </w:r>
      <w:r w:rsidRPr="00A80D57">
        <w:rPr>
          <w:spacing w:val="2"/>
          <w:sz w:val="32"/>
        </w:rPr>
        <w:t>е</w:t>
      </w:r>
      <w:r w:rsidRPr="00A80D57">
        <w:rPr>
          <w:spacing w:val="2"/>
          <w:sz w:val="32"/>
        </w:rPr>
        <w:t>вате</w:t>
      </w:r>
      <w:r w:rsidRPr="00A80D57">
        <w:rPr>
          <w:spacing w:val="2"/>
          <w:sz w:val="32"/>
        </w:rPr>
        <w:softHyphen/>
        <w:t xml:space="preserve">лем </w:t>
      </w:r>
      <w:r w:rsidR="00595E22" w:rsidRPr="00A80D57">
        <w:rPr>
          <w:spacing w:val="2"/>
          <w:sz w:val="32"/>
        </w:rPr>
        <w:t>2</w:t>
      </w:r>
      <w:r w:rsidRPr="00A80D57">
        <w:rPr>
          <w:spacing w:val="2"/>
          <w:sz w:val="32"/>
        </w:rPr>
        <w:t>. Изменение мощности нагревателя в лабораторной раб</w:t>
      </w:r>
      <w:r w:rsidRPr="00A80D57">
        <w:rPr>
          <w:spacing w:val="2"/>
          <w:sz w:val="32"/>
        </w:rPr>
        <w:t>о</w:t>
      </w:r>
      <w:r w:rsidRPr="00A80D57">
        <w:rPr>
          <w:spacing w:val="2"/>
          <w:sz w:val="32"/>
        </w:rPr>
        <w:t xml:space="preserve">те производится изменением напряжения в цепи нагревателя. Для этого нужно поместить курсор мыши на </w:t>
      </w:r>
      <w:r w:rsidR="00595E22" w:rsidRPr="00A80D57">
        <w:rPr>
          <w:spacing w:val="2"/>
          <w:sz w:val="32"/>
        </w:rPr>
        <w:t>регулятор мощности нагревателя</w:t>
      </w:r>
      <w:r w:rsidRPr="00A80D57">
        <w:rPr>
          <w:spacing w:val="2"/>
          <w:sz w:val="32"/>
        </w:rPr>
        <w:t xml:space="preserve"> </w:t>
      </w:r>
      <w:r w:rsidR="00595E22" w:rsidRPr="00A80D57">
        <w:rPr>
          <w:spacing w:val="2"/>
          <w:sz w:val="32"/>
        </w:rPr>
        <w:t>5</w:t>
      </w:r>
      <w:r w:rsidRPr="00A80D57">
        <w:rPr>
          <w:spacing w:val="2"/>
          <w:sz w:val="32"/>
        </w:rPr>
        <w:t xml:space="preserve"> и щелкнуть по левой клавише мыши. На экране ко</w:t>
      </w:r>
      <w:r w:rsidRPr="00A80D57">
        <w:rPr>
          <w:spacing w:val="2"/>
          <w:sz w:val="32"/>
        </w:rPr>
        <w:t>м</w:t>
      </w:r>
      <w:r w:rsidRPr="00A80D57">
        <w:rPr>
          <w:spacing w:val="2"/>
          <w:sz w:val="32"/>
        </w:rPr>
        <w:t xml:space="preserve">пьютера появится панель </w:t>
      </w:r>
      <w:r w:rsidR="001F4736" w:rsidRPr="00A80D57">
        <w:rPr>
          <w:spacing w:val="2"/>
          <w:sz w:val="32"/>
          <w:szCs w:val="32"/>
        </w:rPr>
        <w:t>регулятора мощности нагревателя</w:t>
      </w:r>
      <w:r w:rsidRPr="00A80D57">
        <w:rPr>
          <w:spacing w:val="2"/>
          <w:sz w:val="32"/>
        </w:rPr>
        <w:t xml:space="preserve"> (рис. 5), на которой размещены регулятор напряжения 3, шкала прибора </w:t>
      </w:r>
      <w:r w:rsidRPr="00A80D57">
        <w:rPr>
          <w:spacing w:val="2"/>
          <w:sz w:val="32"/>
        </w:rPr>
        <w:lastRenderedPageBreak/>
        <w:t>1 и кнопка выключения панели 2. Для повышения на</w:t>
      </w:r>
      <w:r w:rsidRPr="00A80D57">
        <w:rPr>
          <w:spacing w:val="2"/>
          <w:sz w:val="32"/>
        </w:rPr>
        <w:softHyphen/>
        <w:t>пряжения нужно поместить курсор мыши на верхнюю кнопку регуля</w:t>
      </w:r>
      <w:r w:rsidRPr="00A80D57">
        <w:rPr>
          <w:spacing w:val="2"/>
          <w:sz w:val="32"/>
        </w:rPr>
        <w:softHyphen/>
        <w:t xml:space="preserve">тора 3 и нажать левую клавишу мыши, для </w:t>
      </w:r>
      <w:r w:rsidR="00FB67BA" w:rsidRPr="00A80D57">
        <w:rPr>
          <w:spacing w:val="2"/>
          <w:sz w:val="32"/>
        </w:rPr>
        <w:t>по</w:t>
      </w:r>
      <w:r w:rsidRPr="00A80D57">
        <w:rPr>
          <w:spacing w:val="2"/>
          <w:sz w:val="32"/>
        </w:rPr>
        <w:t xml:space="preserve">нижения напряжения </w:t>
      </w:r>
      <w:r w:rsidR="00E15BCD" w:rsidRPr="00A80D57">
        <w:rPr>
          <w:spacing w:val="2"/>
          <w:sz w:val="32"/>
        </w:rPr>
        <w:t>–</w:t>
      </w:r>
      <w:r w:rsidRPr="00A80D57">
        <w:rPr>
          <w:spacing w:val="2"/>
          <w:sz w:val="32"/>
        </w:rPr>
        <w:t xml:space="preserve"> на нижнюю кнопку регулятора. Значение напряжения отображается на шкале 1. После задания напряжения нужно щелкнуть по кнопке 2 для выключения панели </w:t>
      </w:r>
      <w:r w:rsidR="001F4736" w:rsidRPr="00A80D57">
        <w:rPr>
          <w:spacing w:val="2"/>
          <w:sz w:val="32"/>
          <w:szCs w:val="32"/>
        </w:rPr>
        <w:t>регулятора мощности нагревателя</w:t>
      </w:r>
      <w:r w:rsidRPr="00A80D57">
        <w:rPr>
          <w:spacing w:val="2"/>
          <w:sz w:val="32"/>
        </w:rPr>
        <w:t>. Эле</w:t>
      </w:r>
      <w:r w:rsidRPr="00A80D57">
        <w:rPr>
          <w:spacing w:val="2"/>
          <w:sz w:val="32"/>
        </w:rPr>
        <w:t>к</w:t>
      </w:r>
      <w:r w:rsidRPr="00A80D57">
        <w:rPr>
          <w:spacing w:val="2"/>
          <w:sz w:val="32"/>
        </w:rPr>
        <w:t>трическое сопротивле</w:t>
      </w:r>
      <w:r w:rsidRPr="00A80D57">
        <w:rPr>
          <w:spacing w:val="2"/>
          <w:sz w:val="32"/>
        </w:rPr>
        <w:softHyphen/>
        <w:t xml:space="preserve">ние нагревателя показывается на омметре 12 </w:t>
      </w:r>
      <w:r w:rsidR="00241892">
        <w:rPr>
          <w:noProof/>
          <w:snapToGrid/>
          <w:sz w:val="32"/>
        </w:rPr>
        <w:pict>
          <v:group id="_x0000_s2189" editas="canvas" style="position:absolute;left:0;text-align:left;margin-left:-1.5pt;margin-top:214.45pt;width:467.4pt;height:552.3pt;z-index:251662848;mso-position-horizontal-relative:text;mso-position-vertical-relative:page" coordorigin="1671,4289" coordsize="9348,11046" o:allowoverlap="f">
            <o:lock v:ext="edit" aspectratio="t"/>
            <v:shape id="_x0000_s2188" type="#_x0000_t75" style="position:absolute;left:1671;top:4289;width:9348;height:11046" o:preferrelative="f" o:allowincell="f">
              <v:fill o:detectmouseclick="t"/>
              <v:path o:extrusionok="t" o:connecttype="none"/>
              <o:lock v:ext="edit" text="t"/>
            </v:shape>
            <v:group id="_x0000_s2549" style="position:absolute;left:1761;top:4323;width:9258;height:6171" coordorigin="1472,1486" coordsize="9259,6171">
              <v:shape id="_x0000_s2550" type="#_x0000_t75" style="position:absolute;left:1472;top:1486;width:8339;height:6171">
                <v:imagedata r:id="rId49" o:title="" gain="1.25" blacklevel="6554f"/>
              </v:shape>
              <v:shape id="_x0000_s2551" type="#_x0000_t41" style="position:absolute;left:1503;top:2178;width:526;height:500" adj="58353,73958,21600,21600,83320,213149,88782,216994" filled="f">
                <v:textbox style="mso-next-textbox:#_x0000_s2551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3</w:t>
                      </w:r>
                    </w:p>
                  </w:txbxContent>
                </v:textbox>
                <o:callout v:ext="edit" gap="0" drop="bottom" distance="-.2pt" length="-.1pt" minusx="t" minusy="t"/>
              </v:shape>
              <v:shape id="_x0000_s2552" type="#_x0000_t41" style="position:absolute;left:10070;top:6033;width:526;height:500" adj="-21189,6480,0,10800,-65827,44539,-60365,48384" filled="f">
                <v:textbox style="mso-next-textbox:#_x0000_s2552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6</w:t>
                      </w:r>
                    </w:p>
                  </w:txbxContent>
                </v:textbox>
                <o:callout v:ext="edit" gap="0" drop="center" distance="-.15pt" length="-.1pt"/>
              </v:shape>
              <v:shape id="_x0000_s2553" type="#_x0000_t41" style="position:absolute;left:10070;top:4766;width:631;height:500" adj="-30363,32184,0,10800,-23825,75902,-19272,79747" filled="f">
                <v:textbox style="mso-next-textbox:#_x0000_s2553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3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54" type="#_x0000_t41" style="position:absolute;left:9996;top:2723;width:675;height:500" adj="-25280,31493,0,10800,-19168,75902,-14912,79747" filled="f">
                <v:textbox style="mso-next-textbox:#_x0000_s2554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0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55" type="#_x0000_t41" style="position:absolute;left:9996;top:3383;width:675;height:500" adj="-25280,31493,0,10800,-19168,75902,-14912,79747" filled="f">
                <v:textbox style="mso-next-textbox:#_x0000_s2555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1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56" type="#_x0000_t41" style="position:absolute;left:6884;top:3967;width:526;height:500" adj="51331,27994,21600,10800,51208,68904,56669,72749" filled="f">
                <v:textbox style="mso-next-textbox:#_x0000_s2556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9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57" type="#_x0000_t41" style="position:absolute;left:6849;top:2862;width:526;height:500" adj="54657,26957,21600,10800,53877,65059,59338,68904" filled="f">
                <v:textbox style="mso-next-textbox:#_x0000_s2557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7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58" type="#_x0000_t41" style="position:absolute;left:6830;top:3368;width:526;height:500" adj="54944,30845,21600,10800,52809,66139,58271,69984" filled="f">
                <v:textbox style="mso-next-textbox:#_x0000_s2558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8</w:t>
                      </w:r>
                    </w:p>
                  </w:txbxContent>
                </v:textbox>
                <o:callout v:ext="edit" gap="0" drop="center" distance="-.15pt" length="-.1pt" minusx="t" minusy="t"/>
              </v:shape>
              <v:shape id="_x0000_s2559" type="#_x0000_t41" style="position:absolute;left:9996;top:3902;width:675;height:500" adj="-26304,32918,0,10800,-19168,75902,-14912,79747" filled="f">
                <v:textbox style="mso-next-textbox:#_x0000_s2559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2</w:t>
                      </w:r>
                    </w:p>
                  </w:txbxContent>
                </v:textbox>
                <o:callout v:ext="edit" gap="0" drop="center" distance="-.15pt" length="-.1pt" minusy="t"/>
              </v:shape>
              <v:shape id="_x0000_s2560" type="#_x0000_t41" style="position:absolute;left:5489;top:6913;width:733;height:500" adj="-28908,-106445,0,0,-37483,-69336,-33564,-65491" filled="f">
                <v:textbox style="mso-next-textbox:#_x0000_s2560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4</w:t>
                      </w:r>
                    </w:p>
                  </w:txbxContent>
                </v:textbox>
                <o:callout v:ext="edit" gap="0" drop="top" distance="-.1pt" length="-.1pt"/>
              </v:shape>
              <v:line id="_x0000_s2561" style="position:absolute" from="4083,4481" to="5507,6919"/>
              <v:shape id="_x0000_s2562" type="#_x0000_t41" style="position:absolute;left:10066;top:6852;width:665;height:500" adj="-16241,43,0,10800,-41576,-52013,-37256,-48168" filled="f">
                <v:textbox style="mso-next-textbox:#_x0000_s2562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7</w:t>
                      </w:r>
                    </w:p>
                  </w:txbxContent>
                </v:textbox>
                <o:callout v:ext="edit" gap="0" drop="center" distance="-.15pt" length="-.1pt"/>
              </v:shape>
              <v:shape id="_x0000_s2563" type="#_x0000_t41" style="position:absolute;left:6528;top:6898;width:738;height:500" adj="-52156,-103766,0,0,-41444,-44150,-37551,-40306" filled="f">
                <v:textbox style="mso-next-textbox:#_x0000_s2563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6</w:t>
                      </w:r>
                    </w:p>
                  </w:txbxContent>
                </v:textbox>
                <o:callout v:ext="edit" gap="0" drop="top" distance="-.1pt" length="-.1pt"/>
              </v:shape>
              <v:line id="_x0000_s2564" style="position:absolute;flip:x y" from="5309,4495" to="6575,6884"/>
              <v:shape id="_x0000_s2565" type="#_x0000_t41" style="position:absolute;left:2313;top:2178;width:526;height:500" adj="33714,37022,21600,21600,83320,213149,88782,216994" filled="f">
                <v:textbox style="mso-next-textbox:#_x0000_s2565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4</w:t>
                      </w:r>
                    </w:p>
                  </w:txbxContent>
                </v:textbox>
                <o:callout v:ext="edit" gap="0" drop="bottom" distance="-.2pt" length="-.1pt" minusx="t" minusy="t"/>
              </v:shape>
              <v:shape id="_x0000_s2566" type="#_x0000_t41" style="position:absolute;left:3363;top:2178;width:526;height:500" adj="33714,52574,21600,21600,83320,213149,88782,216994" filled="f">
                <v:textbox style="mso-next-textbox:#_x0000_s2566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</w:t>
                      </w:r>
                    </w:p>
                  </w:txbxContent>
                </v:textbox>
                <o:callout v:ext="edit" gap="0" drop="bottom" distance="-.2pt" length="-.1pt" minusx="t" minusy="t"/>
              </v:shape>
              <v:shape id="_x0000_s2567" type="#_x0000_t41" style="position:absolute;left:4669;top:2178;width:526;height:500" adj="-11293,55166,0,21600,72808,213149,78269,216994" filled="f">
                <v:textbox style="mso-next-textbox:#_x0000_s2567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2</w:t>
                      </w:r>
                    </w:p>
                  </w:txbxContent>
                </v:textbox>
                <o:callout v:ext="edit" gap="0" drop="bottom" distance="-.2pt" length="-.1pt" minusy="t"/>
              </v:shape>
              <v:shape id="_x0000_s2568" type="#_x0000_t41" style="position:absolute;left:4733;top:6913;width:526;height:500" adj="-16878,-16632,0,0,-61515,21427,-56053,25272" filled="f">
                <v:textbox style="mso-next-textbox:#_x0000_s2568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5</w:t>
                      </w:r>
                    </w:p>
                  </w:txbxContent>
                </v:textbox>
                <o:callout v:ext="edit" gap="0" drop="top" distance="-.1pt" length="-.1pt"/>
              </v:shape>
              <v:shape id="_x0000_s2569" type="#_x0000_t41" style="position:absolute;left:6323;top:4933;width:631;height:500" adj="-14069,-16632,0,0,-51279,21427,-46726,25272" filled="f">
                <v:textbox style="mso-next-textbox:#_x0000_s2569">
                  <w:txbxContent>
                    <w:p w:rsidR="00F14F37" w:rsidRDefault="00F14F37" w:rsidP="00F14F37">
                      <w:pPr>
                        <w:spacing w:line="240" w:lineRule="auto"/>
                        <w:ind w:firstLine="0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15</w:t>
                      </w:r>
                    </w:p>
                  </w:txbxContent>
                </v:textbox>
                <o:callout v:ext="edit" gap="0" drop="top" distance="-.1pt" length="-.1pt"/>
              </v:shape>
              <v:line id="_x0000_s2570" style="position:absolute" from="4410,4230" to="6249,4230" strokeweight="3pt">
                <v:stroke endarrow="block" endarrowlength="long"/>
              </v:line>
              <v:line id="_x0000_s2571" style="position:absolute" from="5914,3381" to="6403,3381" strokeweight="2.25pt">
                <v:stroke endarrow="block" endarrowlength="long"/>
              </v:line>
              <v:line id="_x0000_s2572" style="position:absolute" from="5914,3663" to="6403,3663" strokeweight="2.25pt">
                <v:stroke endarrow="block" endarrowlength="long"/>
              </v:line>
              <v:line id="_x0000_s2573" style="position:absolute" from="5914,3933" to="6403,3933" strokeweight="2.25pt">
                <v:stroke endarrow="block" endarrowlength="long"/>
              </v:line>
              <v:line id="_x0000_s2574" style="position:absolute" from="5914,4679" to="6403,4679" strokeweight="2.25pt">
                <v:stroke endarrow="block" endarrowlength="long"/>
              </v:line>
              <v:line id="_x0000_s2575" style="position:absolute" from="5914,5039" to="6403,5039" strokeweight="2.25pt">
                <v:stroke endarrow="block" endarrowlength="long"/>
              </v:line>
              <v:line id="_x0000_s2576" style="position:absolute" from="5914,5360" to="6403,5360" strokeweight="2.25pt">
                <v:stroke endarrow="block" endarrowlength="long"/>
              </v:line>
              <v:line id="_x0000_s2577" style="position:absolute" from="5914,5670" to="6403,5670" strokeweight="2.25pt">
                <v:stroke endarrow="block" endarrowlength="long"/>
              </v:line>
              <v:line id="_x0000_s2578" style="position:absolute;flip:x" from="2297,4226" to="4149,4226" strokeweight="3pt">
                <v:stroke endarrow="block" endarrowlength="long"/>
              </v:line>
              <v:line id="_x0000_s2579" style="position:absolute;flip:x" from="2143,3377" to="2632,3377" strokeweight="2.25pt">
                <v:stroke endarrow="block" endarrowlength="long"/>
              </v:line>
              <v:line id="_x0000_s2580" style="position:absolute;flip:x" from="2143,3659" to="2632,3659" strokeweight="2.25pt">
                <v:stroke endarrow="block" endarrowlength="long"/>
              </v:line>
              <v:line id="_x0000_s2581" style="position:absolute;flip:x" from="2143,3929" to="2632,3929" strokeweight="2.25pt">
                <v:stroke endarrow="block" endarrowlength="long"/>
              </v:line>
              <v:line id="_x0000_s2582" style="position:absolute;flip:x" from="2143,4675" to="2632,4675" strokeweight="2.25pt">
                <v:stroke endarrow="block" endarrowlength="long"/>
              </v:line>
              <v:line id="_x0000_s2583" style="position:absolute;flip:x" from="2143,5035" to="2632,5035" strokeweight="2.25pt">
                <v:stroke endarrow="block" endarrowlength="long"/>
              </v:line>
              <v:line id="_x0000_s2584" style="position:absolute;flip:x" from="2143,5356" to="2632,5356" strokeweight="2.25pt">
                <v:stroke endarrow="block" endarrowlength="long"/>
              </v:line>
              <v:line id="_x0000_s2585" style="position:absolute;flip:x" from="2143,5666" to="2632,5666" strokeweight="2.25pt">
                <v:stroke endarrow="block" endarrowlength="long"/>
              </v:line>
              <v:shape id="_x0000_s2586" type="#_x0000_t202" style="position:absolute;left:5568;top:1799;width:2416;height:888" filled="f" stroked="f">
                <v:textbox style="mso-next-textbox:#_x0000_s2586">
                  <w:txbxContent>
                    <w:p w:rsidR="00F14F37" w:rsidRDefault="00F14F37" w:rsidP="00F14F37">
                      <w:pPr>
                        <w:ind w:firstLine="0"/>
                        <w:jc w:val="center"/>
                      </w:pPr>
                      <w:r>
                        <w:t xml:space="preserve">Направление </w:t>
                      </w:r>
                    </w:p>
                    <w:p w:rsidR="00F14F37" w:rsidRDefault="00F14F37" w:rsidP="00F14F37">
                      <w:pPr>
                        <w:ind w:firstLine="0"/>
                        <w:jc w:val="center"/>
                      </w:pPr>
                      <w:r>
                        <w:t>теплового потока</w:t>
                      </w:r>
                    </w:p>
                  </w:txbxContent>
                </v:textbox>
              </v:shape>
              <v:line id="_x0000_s2587" style="position:absolute;flip:y" from="5079,2739" to="6789,4243"/>
            </v:group>
            <v:shape id="_x0000_s2588" type="#_x0000_t202" style="position:absolute;left:1801;top:10863;width:9063;height:4352" filled="f" stroked="f">
              <v:textbox style="mso-next-textbox:#_x0000_s2588">
                <w:txbxContent>
                  <w:p w:rsidR="00F14F37" w:rsidRDefault="00F14F37" w:rsidP="00F14F37">
                    <w:pPr>
                      <w:pStyle w:val="a5"/>
                    </w:pPr>
                    <w:r>
                      <w:t>Рис.</w:t>
                    </w:r>
                    <w:r w:rsidR="00383F03">
                      <w:t> </w:t>
                    </w:r>
                    <w:r>
                      <w:t>4. Вид лабораторной установки по исследованию передачи тепла теплопроводностью через цилиндрическую стенку:</w:t>
                    </w:r>
                  </w:p>
                  <w:p w:rsidR="00F14F37" w:rsidRDefault="00F14F37" w:rsidP="00F14F37">
                    <w:pPr>
                      <w:pStyle w:val="20"/>
                      <w:jc w:val="center"/>
                    </w:pPr>
                    <w:r>
                      <w:t>1 – медный цилиндр; 2 – нагревательный элемент; 3 – цили</w:t>
                    </w:r>
                    <w:r>
                      <w:t>н</w:t>
                    </w:r>
                    <w:r>
                      <w:t>дрическая стенка; 4 – слой теплоизоляции; 5 – регулятор мо</w:t>
                    </w:r>
                    <w:r>
                      <w:t>щ</w:t>
                    </w:r>
                    <w:r>
                      <w:t>ности нагревателя; 6 – регулятор высоты стенки; 7, 8, 9 – рег</w:t>
                    </w:r>
                    <w:r>
                      <w:t>у</w:t>
                    </w:r>
                    <w:r>
                      <w:t xml:space="preserve">ляторы толщины первого, второго и третьего слоя стенки; </w:t>
                    </w:r>
                  </w:p>
                  <w:p w:rsidR="00F14F37" w:rsidRDefault="00F14F37" w:rsidP="00F14F37">
                    <w:pPr>
                      <w:pStyle w:val="20"/>
                      <w:jc w:val="center"/>
                    </w:pPr>
                    <w:r>
                      <w:t>10, 11, 12 – списки материалов первого, второго и третьего слоя стенки; 13 – омметр; 14 – датчик температуры внутренней п</w:t>
                    </w:r>
                    <w:r>
                      <w:t>о</w:t>
                    </w:r>
                    <w:r>
                      <w:t>верхности стенки; 15 – датчик температуры наружной повер</w:t>
                    </w:r>
                    <w:r>
                      <w:t>х</w:t>
                    </w:r>
                    <w:r>
                      <w:t>ности стенки; 16 – датчики температуры между слоями стенки; 17 – регулятор наружного диаметра нагревательного элемента</w:t>
                    </w:r>
                  </w:p>
                </w:txbxContent>
              </v:textbox>
            </v:shape>
            <w10:wrap type="topAndBottom" anchory="page"/>
          </v:group>
        </w:pict>
      </w:r>
      <w:r w:rsidRPr="00A80D57">
        <w:rPr>
          <w:spacing w:val="2"/>
          <w:sz w:val="32"/>
        </w:rPr>
        <w:t>(рис. 3 и 4).</w:t>
      </w:r>
    </w:p>
    <w:p w:rsidR="001F217D" w:rsidRDefault="00241892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noProof/>
          <w:snapToGrid/>
          <w:sz w:val="32"/>
        </w:rPr>
        <w:lastRenderedPageBreak/>
        <w:pict>
          <v:group id="_x0000_s2103" style="position:absolute;left:0;text-align:left;margin-left:310.85pt;margin-top:54.9pt;width:161pt;height:392pt;z-index:251659776;mso-wrap-distance-top:2.85pt;mso-wrap-distance-bottom:2.85pt;mso-position-vertical-relative:page" coordorigin="1041,1383" coordsize="3220,7840">
            <v:shape id="_x0000_s2104" type="#_x0000_t202" style="position:absolute;left:1041;top:7880;width:3220;height:1343" stroked="f">
              <v:textbox style="mso-next-textbox:#_x0000_s2104">
                <w:txbxContent>
                  <w:p w:rsidR="00F14F37" w:rsidRDefault="00F14F37" w:rsidP="00AD613F">
                    <w:pPr>
                      <w:tabs>
                        <w:tab w:val="left" w:pos="720"/>
                      </w:tabs>
                      <w:spacing w:line="240" w:lineRule="auto"/>
                      <w:ind w:right="-57" w:firstLine="0"/>
                      <w:jc w:val="center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Рис. 6. Термометр:</w:t>
                    </w:r>
                  </w:p>
                  <w:p w:rsidR="00F14F37" w:rsidRDefault="00F14F37" w:rsidP="00AD613F">
                    <w:pPr>
                      <w:pStyle w:val="a5"/>
                    </w:pPr>
                    <w:r>
                      <w:t>1 – шкала, 2 – кнопка выключения панели</w:t>
                    </w:r>
                  </w:p>
                </w:txbxContent>
              </v:textbox>
            </v:shape>
            <v:shape id="_x0000_s2105" type="#_x0000_t202" style="position:absolute;left:1615;top:1383;width:1388;height:6567" stroked="f">
              <v:textbox style="mso-next-textbox:#_x0000_s2105">
                <w:txbxContent>
                  <w:p w:rsidR="00F14F37" w:rsidRDefault="00F14F37" w:rsidP="00AD613F">
                    <w:pPr>
                      <w:ind w:firstLine="0"/>
                    </w:pPr>
                    <w:r>
                      <w:rPr>
                        <w:noProof/>
                        <w:snapToGrid/>
                      </w:rPr>
                      <w:drawing>
                        <wp:inline distT="0" distB="0" distL="0" distR="0">
                          <wp:extent cx="699135" cy="4081780"/>
                          <wp:effectExtent l="19050" t="0" r="5715" b="0"/>
                          <wp:docPr id="28" name="Рисунок 2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699135" cy="40817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106" type="#_x0000_t41" style="position:absolute;left:3155;top:2277;width:421;height:556" adj="-55616,55049,0,15423,-62440,51591,-55616,55049">
              <v:textbox style="mso-next-textbox:#_x0000_s2106">
                <w:txbxContent>
                  <w:p w:rsidR="00F14F37" w:rsidRDefault="00F14F37" w:rsidP="00AD613F">
                    <w:pPr>
                      <w:ind w:firstLine="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1</w:t>
                    </w:r>
                  </w:p>
                </w:txbxContent>
              </v:textbox>
              <o:callout v:ext="edit" gap="0" distance="19.85pt" length="-.1pt" minusy="t"/>
            </v:shape>
            <v:shape id="_x0000_s2107" type="#_x0000_t41" style="position:absolute;left:3155;top:6176;width:421;height:556" adj="-43970,56331,0,15423,-62440,51591,-55616,55049">
              <v:textbox style="mso-next-textbox:#_x0000_s2107">
                <w:txbxContent>
                  <w:p w:rsidR="00F14F37" w:rsidRDefault="00F14F37" w:rsidP="00AD613F">
                    <w:pPr>
                      <w:ind w:firstLine="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2</w:t>
                    </w:r>
                  </w:p>
                </w:txbxContent>
              </v:textbox>
              <o:callout v:ext="edit" gap="0" distance="19.85pt" length="-.1pt" minusy="t"/>
            </v:shape>
            <w10:wrap type="square" anchory="page"/>
          </v:group>
        </w:pict>
      </w:r>
      <w:r>
        <w:rPr>
          <w:noProof/>
          <w:snapToGrid/>
          <w:sz w:val="32"/>
        </w:rPr>
        <w:pict>
          <v:group id="_x0000_s2082" style="position:absolute;left:0;text-align:left;margin-left:-6.6pt;margin-top:55.35pt;width:337.3pt;height:165.15pt;z-index:-251657728;mso-wrap-distance-top:2.85pt;mso-wrap-distance-bottom:2.85pt;mso-position-vertical-relative:page" coordorigin="2027,2784" coordsize="6746,3303" wrapcoords="96 0 96 3240 2112 4713 48 4713 -48 4811 -48 13745 21408 13745 21504 4811 21216 4713 18048 4713 17472 3142 17472 0 96 0" o:regroupid="36">
            <v:shape id="_x0000_s2083" type="#_x0000_t202" style="position:absolute;left:2027;top:3527;width:6667;height:1375" stroked="f">
              <v:textbox style="mso-next-textbox:#_x0000_s2083">
                <w:txbxContent>
                  <w:p w:rsidR="00F14F37" w:rsidRDefault="00F14F37" w:rsidP="00410915">
                    <w:pPr>
                      <w:ind w:firstLine="0"/>
                    </w:pPr>
                    <w:r>
                      <w:rPr>
                        <w:noProof/>
                        <w:snapToGrid/>
                      </w:rPr>
                      <w:drawing>
                        <wp:inline distT="0" distB="0" distL="0" distR="0">
                          <wp:extent cx="4046220" cy="693420"/>
                          <wp:effectExtent l="19050" t="0" r="0" b="0"/>
                          <wp:docPr id="27" name="Рисунок 2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4046220" cy="693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2084" type="#_x0000_t202" style="position:absolute;left:2149;top:4791;width:6624;height:1296" filled="f" stroked="f">
              <v:textbox style="mso-next-textbox:#_x0000_s2084">
                <w:txbxContent>
                  <w:p w:rsidR="00F14F37" w:rsidRDefault="00F14F37" w:rsidP="00410915">
                    <w:pPr>
                      <w:pStyle w:val="1"/>
                      <w:numPr>
                        <w:ilvl w:val="0"/>
                        <w:numId w:val="0"/>
                      </w:numPr>
                      <w:jc w:val="center"/>
                    </w:pPr>
                    <w:r>
                      <w:t>Рис.</w:t>
                    </w:r>
                    <w:r w:rsidR="00383F03">
                      <w:t> </w:t>
                    </w:r>
                    <w:r>
                      <w:t>5. Регулятор мощности нагревателя:</w:t>
                    </w:r>
                  </w:p>
                  <w:p w:rsidR="00F14F37" w:rsidRDefault="00F14F37" w:rsidP="00410915">
                    <w:pPr>
                      <w:pStyle w:val="a5"/>
                    </w:pPr>
                    <w:r>
                      <w:t>1 – шкала напряжения, 2 – кнопка выключ</w:t>
                    </w:r>
                    <w:r>
                      <w:t>е</w:t>
                    </w:r>
                    <w:r>
                      <w:t>ния панели, 3 – регулятор напряжения</w:t>
                    </w:r>
                  </w:p>
                </w:txbxContent>
              </v:textbox>
            </v:shape>
            <v:shape id="_x0000_s2085" type="#_x0000_t41" style="position:absolute;left:2084;top:2785;width:432;height:508" adj="72150,62206,21600,21600,65500,58422,72150,62206">
              <v:textbox style="mso-next-textbox:#_x0000_s2085">
                <w:txbxContent>
                  <w:p w:rsidR="00F14F37" w:rsidRDefault="00F14F37" w:rsidP="00410915">
                    <w:pPr>
                      <w:ind w:firstLine="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1</w:t>
                    </w:r>
                  </w:p>
                </w:txbxContent>
              </v:textbox>
              <o:callout v:ext="edit" gap="0" drop="bottom" distance="-.2pt" length="-.1pt" minusx="t" minusy="t"/>
            </v:shape>
            <v:shape id="_x0000_s2086" type="#_x0000_t41" style="position:absolute;left:6260;top:2785;width:432;height:508" adj="77800,68414,21600,21600,65500,58422,72150,62206">
              <v:textbox style="mso-next-textbox:#_x0000_s2086">
                <w:txbxContent>
                  <w:p w:rsidR="00F14F37" w:rsidRDefault="00F14F37" w:rsidP="00410915">
                    <w:pPr>
                      <w:ind w:firstLine="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2</w:t>
                    </w:r>
                  </w:p>
                </w:txbxContent>
              </v:textbox>
              <o:callout v:ext="edit" gap="0" drop="bottom" distance="-.2pt" length="-.1pt" minusx="t" minusy="t"/>
            </v:shape>
            <v:shape id="_x0000_s2087" type="#_x0000_t41" style="position:absolute;left:7030;top:2784;width:432;height:508" adj="44650,47792,21600,21600,55800,60506,62450,64290">
              <v:textbox style="mso-next-textbox:#_x0000_s2087">
                <w:txbxContent>
                  <w:p w:rsidR="00F14F37" w:rsidRDefault="00F14F37" w:rsidP="00410915">
                    <w:pPr>
                      <w:ind w:firstLine="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3</w:t>
                    </w:r>
                  </w:p>
                </w:txbxContent>
              </v:textbox>
              <o:callout v:ext="edit" gap="0" drop="bottom" distance="-.2pt" length="-.1pt" minusx="t" minusy="t"/>
            </v:shape>
            <w10:wrap type="square" anchory="page"/>
          </v:group>
        </w:pict>
      </w:r>
      <w:r w:rsidR="001F217D">
        <w:rPr>
          <w:sz w:val="32"/>
        </w:rPr>
        <w:tab/>
        <w:t xml:space="preserve">Изменение площади поверхности плоской стенки производят регулятором </w:t>
      </w:r>
      <w:r w:rsidR="00595E22">
        <w:rPr>
          <w:sz w:val="32"/>
        </w:rPr>
        <w:t>6</w:t>
      </w:r>
      <w:r w:rsidR="001F217D">
        <w:rPr>
          <w:sz w:val="32"/>
        </w:rPr>
        <w:t xml:space="preserve"> (рис. 3). Диапазон изменения площади п</w:t>
      </w:r>
      <w:r w:rsidR="001F217D">
        <w:rPr>
          <w:sz w:val="32"/>
        </w:rPr>
        <w:t>о</w:t>
      </w:r>
      <w:r w:rsidR="001F217D">
        <w:rPr>
          <w:sz w:val="32"/>
        </w:rPr>
        <w:t xml:space="preserve">верхности </w:t>
      </w:r>
      <w:r w:rsidR="00E15BCD">
        <w:rPr>
          <w:sz w:val="32"/>
        </w:rPr>
        <w:t>–</w:t>
      </w:r>
      <w:r w:rsidR="001F217D">
        <w:rPr>
          <w:sz w:val="32"/>
        </w:rPr>
        <w:t xml:space="preserve"> 0,04</w:t>
      </w:r>
      <w:r w:rsidR="00E15BCD">
        <w:rPr>
          <w:sz w:val="32"/>
        </w:rPr>
        <w:t>–</w:t>
      </w:r>
      <w:smartTag w:uri="urn:schemas-microsoft-com:office:smarttags" w:element="metricconverter">
        <w:smartTagPr>
          <w:attr w:name="ProductID" w:val="0,25 м2"/>
        </w:smartTagPr>
        <w:r w:rsidR="001F217D">
          <w:rPr>
            <w:sz w:val="32"/>
          </w:rPr>
          <w:t>0,25 м</w:t>
        </w:r>
        <w:proofErr w:type="gramStart"/>
        <w:r w:rsidR="001F217D">
          <w:rPr>
            <w:sz w:val="32"/>
            <w:vertAlign w:val="superscript"/>
          </w:rPr>
          <w:t>2</w:t>
        </w:r>
      </w:smartTag>
      <w:proofErr w:type="gramEnd"/>
      <w:r w:rsidR="001F217D">
        <w:rPr>
          <w:sz w:val="32"/>
        </w:rPr>
        <w:t>. Значение площ</w:t>
      </w:r>
      <w:r w:rsidR="001F217D">
        <w:rPr>
          <w:sz w:val="32"/>
        </w:rPr>
        <w:t>а</w:t>
      </w:r>
      <w:r w:rsidR="001F217D">
        <w:rPr>
          <w:sz w:val="32"/>
        </w:rPr>
        <w:t>ди по</w:t>
      </w:r>
      <w:r w:rsidR="001F217D">
        <w:rPr>
          <w:sz w:val="32"/>
        </w:rPr>
        <w:softHyphen/>
        <w:t>верхности показывается слева от р</w:t>
      </w:r>
      <w:r w:rsidR="001F217D">
        <w:rPr>
          <w:sz w:val="32"/>
        </w:rPr>
        <w:t>е</w:t>
      </w:r>
      <w:r w:rsidR="001F217D">
        <w:rPr>
          <w:sz w:val="32"/>
        </w:rPr>
        <w:t>гулятора. Для задания высоты ци</w:t>
      </w:r>
      <w:r w:rsidR="001F217D">
        <w:rPr>
          <w:sz w:val="32"/>
        </w:rPr>
        <w:softHyphen/>
        <w:t>линдрической стенки и диаметра нагрев</w:t>
      </w:r>
      <w:r w:rsidR="001F217D">
        <w:rPr>
          <w:sz w:val="32"/>
        </w:rPr>
        <w:t>а</w:t>
      </w:r>
      <w:r w:rsidR="001F217D">
        <w:rPr>
          <w:sz w:val="32"/>
        </w:rPr>
        <w:t>тельного элемента использу</w:t>
      </w:r>
      <w:r w:rsidR="001F217D">
        <w:rPr>
          <w:sz w:val="32"/>
        </w:rPr>
        <w:softHyphen/>
        <w:t xml:space="preserve">ют регуляторы </w:t>
      </w:r>
      <w:r w:rsidR="00595E22">
        <w:rPr>
          <w:sz w:val="32"/>
        </w:rPr>
        <w:t>6</w:t>
      </w:r>
      <w:r w:rsidR="001F217D">
        <w:rPr>
          <w:sz w:val="32"/>
        </w:rPr>
        <w:t xml:space="preserve"> и 1</w:t>
      </w:r>
      <w:r w:rsidR="00595E22">
        <w:rPr>
          <w:sz w:val="32"/>
        </w:rPr>
        <w:t>7</w:t>
      </w:r>
      <w:r w:rsidR="001F217D">
        <w:rPr>
          <w:sz w:val="32"/>
        </w:rPr>
        <w:t xml:space="preserve"> (рис. 4) соответственно. Высота и</w:t>
      </w:r>
      <w:r w:rsidR="001F217D">
        <w:rPr>
          <w:sz w:val="32"/>
        </w:rPr>
        <w:t>з</w:t>
      </w:r>
      <w:r w:rsidR="001F217D">
        <w:rPr>
          <w:sz w:val="32"/>
        </w:rPr>
        <w:t xml:space="preserve">меняется от 200 до </w:t>
      </w:r>
      <w:smartTag w:uri="urn:schemas-microsoft-com:office:smarttags" w:element="metricconverter">
        <w:smartTagPr>
          <w:attr w:name="ProductID" w:val="500 мм"/>
        </w:smartTagPr>
        <w:r w:rsidR="001F217D">
          <w:rPr>
            <w:sz w:val="32"/>
          </w:rPr>
          <w:t>500 мм</w:t>
        </w:r>
      </w:smartTag>
      <w:r w:rsidR="001F217D">
        <w:rPr>
          <w:sz w:val="32"/>
        </w:rPr>
        <w:t>, диаметр нагр</w:t>
      </w:r>
      <w:r w:rsidR="001F217D">
        <w:rPr>
          <w:sz w:val="32"/>
        </w:rPr>
        <w:t>е</w:t>
      </w:r>
      <w:r w:rsidR="001F217D">
        <w:rPr>
          <w:sz w:val="32"/>
        </w:rPr>
        <w:t xml:space="preserve">вателя </w:t>
      </w:r>
      <w:r w:rsidR="00E15BCD">
        <w:rPr>
          <w:sz w:val="32"/>
        </w:rPr>
        <w:t>–</w:t>
      </w:r>
      <w:r w:rsidR="001F217D">
        <w:rPr>
          <w:sz w:val="32"/>
        </w:rPr>
        <w:t xml:space="preserve"> от 10 до </w:t>
      </w:r>
      <w:smartTag w:uri="urn:schemas-microsoft-com:office:smarttags" w:element="metricconverter">
        <w:smartTagPr>
          <w:attr w:name="ProductID" w:val="200 мм"/>
        </w:smartTagPr>
        <w:r w:rsidR="001F217D">
          <w:rPr>
            <w:sz w:val="32"/>
          </w:rPr>
          <w:t>200 мм</w:t>
        </w:r>
      </w:smartTag>
      <w:r w:rsidR="001F217D">
        <w:rPr>
          <w:sz w:val="32"/>
        </w:rPr>
        <w:t>. Значе</w:t>
      </w:r>
      <w:r w:rsidR="001F217D">
        <w:rPr>
          <w:sz w:val="32"/>
        </w:rPr>
        <w:softHyphen/>
        <w:t>ния пар</w:t>
      </w:r>
      <w:r w:rsidR="001F217D">
        <w:rPr>
          <w:sz w:val="32"/>
        </w:rPr>
        <w:t>а</w:t>
      </w:r>
      <w:r w:rsidR="001F217D">
        <w:rPr>
          <w:sz w:val="32"/>
        </w:rPr>
        <w:t>метров выводятся сл</w:t>
      </w:r>
      <w:r w:rsidR="001F217D">
        <w:rPr>
          <w:sz w:val="32"/>
        </w:rPr>
        <w:t>е</w:t>
      </w:r>
      <w:r w:rsidR="001F217D">
        <w:rPr>
          <w:sz w:val="32"/>
        </w:rPr>
        <w:t>ва от регуляторов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Регуляторами </w:t>
      </w:r>
      <w:r w:rsidR="00595E22">
        <w:rPr>
          <w:sz w:val="32"/>
        </w:rPr>
        <w:t>7</w:t>
      </w:r>
      <w:r w:rsidR="00E15BCD">
        <w:rPr>
          <w:sz w:val="32"/>
        </w:rPr>
        <w:t>–</w:t>
      </w:r>
      <w:r w:rsidR="00595E22">
        <w:rPr>
          <w:sz w:val="32"/>
        </w:rPr>
        <w:t>9</w:t>
      </w:r>
      <w:r>
        <w:rPr>
          <w:sz w:val="32"/>
        </w:rPr>
        <w:t xml:space="preserve"> устанавливают толщину слоев стенки. Толщина слоя плоской стенки изменяется от 0 до </w:t>
      </w:r>
      <w:smartTag w:uri="urn:schemas-microsoft-com:office:smarttags" w:element="metricconverter">
        <w:smartTagPr>
          <w:attr w:name="ProductID" w:val="300 мм"/>
        </w:smartTagPr>
        <w:r>
          <w:rPr>
            <w:sz w:val="32"/>
          </w:rPr>
          <w:t>300 мм</w:t>
        </w:r>
      </w:smartTag>
      <w:r>
        <w:rPr>
          <w:sz w:val="32"/>
        </w:rPr>
        <w:t xml:space="preserve">, цилиндрической – от 0 до </w:t>
      </w:r>
      <w:smartTag w:uri="urn:schemas-microsoft-com:office:smarttags" w:element="metricconverter">
        <w:smartTagPr>
          <w:attr w:name="ProductID" w:val="120 мм"/>
        </w:smartTagPr>
        <w:r>
          <w:rPr>
            <w:sz w:val="32"/>
          </w:rPr>
          <w:t>120 мм</w:t>
        </w:r>
      </w:smartTag>
      <w:r>
        <w:rPr>
          <w:sz w:val="32"/>
        </w:rPr>
        <w:t xml:space="preserve">. Материал слоев стенки выбирают из списков </w:t>
      </w:r>
      <w:r w:rsidR="00595E22">
        <w:rPr>
          <w:sz w:val="32"/>
        </w:rPr>
        <w:t>10</w:t>
      </w:r>
      <w:r w:rsidR="00E15BCD">
        <w:rPr>
          <w:sz w:val="32"/>
        </w:rPr>
        <w:t>–</w:t>
      </w:r>
      <w:r>
        <w:rPr>
          <w:sz w:val="32"/>
        </w:rPr>
        <w:t>1</w:t>
      </w:r>
      <w:r w:rsidR="00595E22">
        <w:rPr>
          <w:sz w:val="32"/>
        </w:rPr>
        <w:t>2</w:t>
      </w:r>
      <w:r>
        <w:rPr>
          <w:sz w:val="32"/>
        </w:rPr>
        <w:t>. Для выбора материала необх</w:t>
      </w:r>
      <w:r>
        <w:rPr>
          <w:sz w:val="32"/>
        </w:rPr>
        <w:t>о</w:t>
      </w:r>
      <w:r>
        <w:rPr>
          <w:sz w:val="32"/>
        </w:rPr>
        <w:t>димо установить курсор мыши на кнопку справа от списка и щел</w:t>
      </w:r>
      <w:r>
        <w:rPr>
          <w:sz w:val="32"/>
        </w:rPr>
        <w:t>к</w:t>
      </w:r>
      <w:r>
        <w:rPr>
          <w:sz w:val="32"/>
        </w:rPr>
        <w:t>нуть по левой клавише мыши, из раскрывшегося списка нужно в</w:t>
      </w:r>
      <w:r>
        <w:rPr>
          <w:sz w:val="32"/>
        </w:rPr>
        <w:t>ы</w:t>
      </w:r>
      <w:r>
        <w:rPr>
          <w:sz w:val="32"/>
        </w:rPr>
        <w:t>брать материал слоя. Название выбранного материала выводится внутри списка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Измерение температуры на внутренней и наружной поверхн</w:t>
      </w:r>
      <w:r>
        <w:rPr>
          <w:sz w:val="32"/>
        </w:rPr>
        <w:t>о</w:t>
      </w:r>
      <w:r>
        <w:rPr>
          <w:sz w:val="32"/>
        </w:rPr>
        <w:t>сти и между слоями стенки производят датчиками, установленными в со</w:t>
      </w:r>
      <w:r>
        <w:rPr>
          <w:sz w:val="32"/>
        </w:rPr>
        <w:softHyphen/>
        <w:t>ответствующих точках стенки. Для определения температуры в какой</w:t>
      </w:r>
      <w:r w:rsidR="00383F03">
        <w:rPr>
          <w:sz w:val="32"/>
        </w:rPr>
        <w:t>-</w:t>
      </w:r>
      <w:r>
        <w:rPr>
          <w:sz w:val="32"/>
        </w:rPr>
        <w:t>либо точке нужно установить курсор мыши на датчик и щелкнуть по левой клавише мыши. На экране появится изображ</w:t>
      </w:r>
      <w:r>
        <w:rPr>
          <w:sz w:val="32"/>
        </w:rPr>
        <w:t>е</w:t>
      </w:r>
      <w:r>
        <w:rPr>
          <w:sz w:val="32"/>
        </w:rPr>
        <w:t>ние термометра (рис. 6), по показанию которого определяется те</w:t>
      </w:r>
      <w:r>
        <w:rPr>
          <w:sz w:val="32"/>
        </w:rPr>
        <w:t>м</w:t>
      </w:r>
      <w:r>
        <w:rPr>
          <w:sz w:val="32"/>
        </w:rPr>
        <w:t>пература. Для выключения панели прибора щелкнуть по кнопке 2</w:t>
      </w:r>
      <w:r w:rsidR="00595E22">
        <w:rPr>
          <w:sz w:val="32"/>
        </w:rPr>
        <w:t xml:space="preserve"> на панели прибора</w:t>
      </w:r>
      <w:r>
        <w:rPr>
          <w:sz w:val="32"/>
        </w:rPr>
        <w:t>.</w:t>
      </w:r>
    </w:p>
    <w:p w:rsidR="00383F03" w:rsidRDefault="00383F03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383F03" w:rsidRDefault="00383F03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lastRenderedPageBreak/>
        <w:tab/>
        <w:t>Измерение температуры по толщине слоя производят датчи</w:t>
      </w:r>
      <w:r>
        <w:rPr>
          <w:sz w:val="32"/>
        </w:rPr>
        <w:softHyphen/>
        <w:t xml:space="preserve">ками, </w:t>
      </w:r>
      <w:r w:rsidR="00354085">
        <w:rPr>
          <w:sz w:val="32"/>
        </w:rPr>
        <w:t>размещенными</w:t>
      </w:r>
      <w:r>
        <w:rPr>
          <w:sz w:val="32"/>
        </w:rPr>
        <w:t xml:space="preserve"> в двух ближних к нагревателю слоях стенки. Датчики располагают в слое толщиной </w:t>
      </w:r>
      <w:smartTag w:uri="urn:schemas-microsoft-com:office:smarttags" w:element="metricconverter">
        <w:smartTagPr>
          <w:attr w:name="ProductID" w:val="20 мм"/>
        </w:smartTagPr>
        <w:r>
          <w:rPr>
            <w:sz w:val="32"/>
          </w:rPr>
          <w:t>20 мм</w:t>
        </w:r>
      </w:smartTag>
      <w:r>
        <w:rPr>
          <w:sz w:val="32"/>
        </w:rPr>
        <w:t xml:space="preserve"> и более. Определение температуры выполняют в следующей последовательности:</w:t>
      </w:r>
    </w:p>
    <w:p w:rsidR="001F217D" w:rsidRDefault="00241892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noProof/>
          <w:snapToGrid/>
          <w:sz w:val="32"/>
        </w:rPr>
        <w:pict>
          <v:group id="_x0000_s2158" style="position:absolute;left:0;text-align:left;margin-left:1.4pt;margin-top:72.3pt;width:472.25pt;height:317pt;z-index:251660800;mso-wrap-distance-top:2.85pt;mso-wrap-distance-bottom:2.85pt;mso-position-vertical-relative:page" coordorigin="1241,3180" coordsize="9445,6340">
            <v:shape id="_x0000_s2159" type="#_x0000_t202" style="position:absolute;left:1457;top:7056;width:9105;height:2464" filled="f" stroked="f">
              <v:textbox style="mso-next-textbox:#_x0000_s2159">
                <w:txbxContent>
                  <w:p w:rsidR="00F14F37" w:rsidRDefault="00F14F37" w:rsidP="001960E3">
                    <w:pPr>
                      <w:pStyle w:val="a5"/>
                    </w:pPr>
                    <w:r>
                      <w:t>Рис.</w:t>
                    </w:r>
                    <w:r w:rsidR="00383F03">
                      <w:t xml:space="preserve"> </w:t>
                    </w:r>
                    <w:r>
                      <w:t xml:space="preserve">7. Измерение температуры внутри слоя: </w:t>
                    </w:r>
                  </w:p>
                  <w:p w:rsidR="00F14F37" w:rsidRDefault="00F14F37" w:rsidP="00354085">
                    <w:pPr>
                      <w:pStyle w:val="1"/>
                      <w:numPr>
                        <w:ilvl w:val="0"/>
                        <w:numId w:val="0"/>
                      </w:numPr>
                      <w:jc w:val="center"/>
                    </w:pPr>
                    <w:r>
                      <w:t>а – плоская стенка</w:t>
                    </w:r>
                    <w:r w:rsidRPr="001D1DA1">
                      <w:t xml:space="preserve">; </w:t>
                    </w:r>
                    <w:r>
                      <w:t>б – цилиндрическая стенка</w:t>
                    </w:r>
                    <w:r w:rsidRPr="001D1DA1">
                      <w:t xml:space="preserve">; </w:t>
                    </w:r>
                    <w:r>
                      <w:t>1 – слой стенки;</w:t>
                    </w:r>
                  </w:p>
                  <w:p w:rsidR="00F14F37" w:rsidRDefault="00F14F37" w:rsidP="00354085">
                    <w:pPr>
                      <w:pStyle w:val="1"/>
                      <w:numPr>
                        <w:ilvl w:val="0"/>
                        <w:numId w:val="0"/>
                      </w:numPr>
                      <w:jc w:val="center"/>
                    </w:pPr>
                    <w:r>
                      <w:t>2 – датчики температуры на наружных поверхностях стенки;</w:t>
                    </w:r>
                  </w:p>
                  <w:p w:rsidR="00F14F37" w:rsidRDefault="00F14F37" w:rsidP="00354085">
                    <w:pPr>
                      <w:pStyle w:val="1"/>
                      <w:numPr>
                        <w:ilvl w:val="0"/>
                        <w:numId w:val="0"/>
                      </w:numPr>
                      <w:jc w:val="center"/>
                    </w:pPr>
                    <w:r>
                      <w:t>3 – датчики температуры внутри слоя; 4 – глубина установки датчиков температуры; 5 – кнопка выключения панели;</w:t>
                    </w:r>
                  </w:p>
                  <w:p w:rsidR="00F14F37" w:rsidRDefault="00F14F37" w:rsidP="001960E3">
                    <w:pPr>
                      <w:pStyle w:val="a5"/>
                    </w:pPr>
                    <w:r>
                      <w:t>6 – нагревательный элемент</w:t>
                    </w:r>
                  </w:p>
                  <w:p w:rsidR="00F14F37" w:rsidRDefault="00F14F37" w:rsidP="001960E3">
                    <w:pPr>
                      <w:rPr>
                        <w:sz w:val="32"/>
                      </w:rPr>
                    </w:pPr>
                  </w:p>
                </w:txbxContent>
              </v:textbox>
            </v:shape>
            <v:group id="_x0000_s2160" style="position:absolute;left:1241;top:3180;width:9445;height:3962" coordorigin="1241,3180" coordsize="9445,3962">
              <v:group id="_x0000_s2161" style="position:absolute;left:1241;top:3180;width:4160;height:3962" coordorigin="1241,3180" coordsize="4160,3962">
                <v:shape id="_x0000_s2162" type="#_x0000_t202" style="position:absolute;left:2991;top:6617;width:735;height:525" filled="f" stroked="f">
                  <v:textbox style="mso-next-textbox:#_x0000_s2162">
                    <w:txbxContent>
                      <w:p w:rsidR="00F14F37" w:rsidRDefault="00F14F37" w:rsidP="001960E3">
                        <w:pPr>
                          <w:pStyle w:val="1"/>
                          <w:numPr>
                            <w:ilvl w:val="0"/>
                            <w:numId w:val="0"/>
                          </w:numPr>
                        </w:pPr>
                        <w:r>
                          <w:t xml:space="preserve">а </w:t>
                        </w:r>
                      </w:p>
                      <w:p w:rsidR="00F14F37" w:rsidRDefault="00F14F37" w:rsidP="001960E3"/>
                    </w:txbxContent>
                  </v:textbox>
                </v:shape>
                <v:shape id="_x0000_s2163" type="#_x0000_t75" style="position:absolute;left:1241;top:3787;width:4093;height:2848" fillcolor="window">
                  <v:imagedata r:id="rId52" o:title=""/>
                </v:shape>
                <v:shape id="_x0000_s2164" type="#_x0000_t41" style="position:absolute;left:2533;top:3180;width:500;height:544" adj="-21125,45344,0,20250,-33178,48838,-27432,52372" filled="f">
                  <v:textbox style="mso-next-textbox:#_x0000_s2164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1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65" type="#_x0000_t41" style="position:absolute;left:1926;top:3180;width:500;height:544" adj="-18490,56700,0,20250,-19699,38554,-13954,42088" filled="f">
                  <v:textbox style="mso-next-textbox:#_x0000_s2165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2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66" type="#_x0000_t41" style="position:absolute;left:3148;top:3180;width:500;height:544" adj="-27734,56660,0,20250,-28944,41215,-23198,44749" filled="f">
                  <v:textbox style="mso-next-textbox:#_x0000_s2166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3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67" type="#_x0000_t41" style="position:absolute;left:4287;top:3180;width:500;height:544" adj="-11750,58368,0,20250,-47822,46138,-42077,49672" filled="f">
                  <v:textbox style="mso-next-textbox:#_x0000_s2167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2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68" type="#_x0000_t41" style="position:absolute;left:4901;top:3180;width:500;height:544" adj="-21470,56343,0,20250,-39139,43041,-33394,46575" filled="f">
                  <v:textbox style="mso-next-textbox:#_x0000_s2168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5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69" type="#_x0000_t41" style="position:absolute;left:4378;top:4849;width:500;height:544" adj="-66744,57137,0,20250,-32314,57176,-26568,60710" filled="f">
                  <v:textbox style="mso-next-textbox:#_x0000_s2169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4</w:t>
                        </w:r>
                      </w:p>
                    </w:txbxContent>
                  </v:textbox>
                  <o:callout v:ext="edit" gap="0" distance="25.5pt" length="-.1pt" minusy="t"/>
                </v:shape>
                <v:line id="_x0000_s2170" style="position:absolute;flip:x" from="3802,5380" to="4363,6352"/>
                <v:line id="_x0000_s2171" style="position:absolute;flip:x" from="2983,3659" to="3196,4624"/>
              </v:group>
              <v:group id="_x0000_s2172" style="position:absolute;left:5604;top:3180;width:5082;height:3932" coordorigin="5604,3180" coordsize="5082,3932">
                <v:shape id="_x0000_s2173" type="#_x0000_t202" style="position:absolute;left:7829;top:6617;width:618;height:495" filled="f" stroked="f">
                  <v:textbox style="mso-next-textbox:#_x0000_s2173">
                    <w:txbxContent>
                      <w:p w:rsidR="00F14F37" w:rsidRDefault="00F14F37" w:rsidP="001960E3">
                        <w:pPr>
                          <w:pStyle w:val="1"/>
                          <w:numPr>
                            <w:ilvl w:val="0"/>
                            <w:numId w:val="0"/>
                          </w:numPr>
                        </w:pPr>
                        <w:proofErr w:type="gramStart"/>
                        <w:r>
                          <w:t>б</w:t>
                        </w:r>
                        <w:proofErr w:type="gramEnd"/>
                        <w:r>
                          <w:t xml:space="preserve"> </w:t>
                        </w:r>
                      </w:p>
                      <w:p w:rsidR="00F14F37" w:rsidRDefault="00F14F37" w:rsidP="001960E3">
                        <w:pPr>
                          <w:jc w:val="left"/>
                        </w:pPr>
                      </w:p>
                    </w:txbxContent>
                  </v:textbox>
                </v:shape>
                <v:shape id="_x0000_s2174" type="#_x0000_t75" style="position:absolute;left:5604;top:3787;width:5082;height:2858" fillcolor="window">
                  <v:imagedata r:id="rId53" o:title=""/>
                </v:shape>
                <v:shape id="_x0000_s2175" type="#_x0000_t41" style="position:absolute;left:6661;top:3180;width:500;height:544" adj="31968,42684,21600,20250,31104,28231,36850,31765" filled="f">
                  <v:textbox style="mso-next-textbox:#_x0000_s2175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1</w:t>
                        </w:r>
                      </w:p>
                    </w:txbxContent>
                  </v:textbox>
                  <o:callout v:ext="edit" gap="0" distance="25.5pt" length="-.1pt" minusx="t" minusy="t"/>
                </v:shape>
                <v:shape id="_x0000_s2176" type="#_x0000_t41" style="position:absolute;left:5971;top:3180;width:500;height:544" adj="36331,55707,21600,20250,39096,11991,44842,15525" filled="f">
                  <v:textbox style="mso-next-textbox:#_x0000_s2176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2</w:t>
                        </w:r>
                      </w:p>
                    </w:txbxContent>
                  </v:textbox>
                  <o:callout v:ext="edit" gap="0" distance="25.5pt" length="-.1pt" minusx="t" minusy="t"/>
                </v:shape>
                <v:shape id="_x0000_s2177" type="#_x0000_t41" style="position:absolute;left:8064;top:3180;width:500;height:544" adj="-32746,54953,0,20250,-27864,12904,-22118,16438" filled="f">
                  <v:textbox style="mso-next-textbox:#_x0000_s2177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3</w:t>
                        </w:r>
                      </w:p>
                    </w:txbxContent>
                  </v:textbox>
                  <o:callout v:ext="edit" gap="0" distance="25.5pt" length="-.1pt" minusy="t"/>
                </v:shape>
                <v:shape id="_x0000_s2178" type="#_x0000_t41" style="position:absolute;left:8498;top:3180;width:500;height:544" adj="35899,56144,21600,20250,10800,25928,16546,29462" filled="f">
                  <v:textbox style="mso-next-textbox:#_x0000_s2178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2</w:t>
                        </w:r>
                      </w:p>
                    </w:txbxContent>
                  </v:textbox>
                  <o:callout v:ext="edit" gap="0" distance="25.5pt" length="-.1pt" minusx="t" minusy="t"/>
                </v:shape>
                <v:shape id="_x0000_s2179" type="#_x0000_t41" style="position:absolute;left:9207;top:3180;width:500;height:544" adj="40046,51022,21600,20250,17496,27754,23242,31288" filled="f">
                  <v:textbox style="mso-next-textbox:#_x0000_s2179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5</w:t>
                        </w:r>
                      </w:p>
                    </w:txbxContent>
                  </v:textbox>
                  <o:callout v:ext="edit" gap="0" distance="25.5pt" length="-.1pt" minusx="t" minusy="t"/>
                </v:shape>
                <v:shape id="_x0000_s2180" type="#_x0000_t41" style="position:absolute;left:9784;top:4914;width:500;height:544" adj="-71928,50982,0,20250,-32314,54596,-26568,58129" filled="f">
                  <v:textbox style="mso-next-textbox:#_x0000_s2180">
                    <w:txbxContent>
                      <w:p w:rsidR="00F14F37" w:rsidRDefault="00F14F37" w:rsidP="001960E3">
                        <w:pPr>
                          <w:ind w:firstLine="0"/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4</w:t>
                        </w:r>
                      </w:p>
                    </w:txbxContent>
                  </v:textbox>
                  <o:callout v:ext="edit" gap="0" distance="25.5pt" length="-.1pt" minusy="t"/>
                </v:shape>
                <v:line id="_x0000_s2181" style="position:absolute;flip:x" from="9066,5412" to="9801,6208"/>
                <v:line id="_x0000_s2182" style="position:absolute;flip:x" from="7834,3722" to="8032,4564"/>
              </v:group>
            </v:group>
            <w10:wrap type="topAndBottom" anchory="page"/>
          </v:group>
          <o:OLEObject Type="Embed" ProgID="Word.Picture.8" ShapeID="_x0000_s2174" DrawAspect="Content" ObjectID="_1532163702" r:id="rId54"/>
        </w:pict>
      </w:r>
      <w:r w:rsidR="001F217D">
        <w:rPr>
          <w:sz w:val="32"/>
        </w:rPr>
        <w:tab/>
      </w:r>
      <w:r w:rsidR="00E15BCD">
        <w:rPr>
          <w:sz w:val="32"/>
        </w:rPr>
        <w:t>–</w:t>
      </w:r>
      <w:r w:rsidR="001F217D">
        <w:rPr>
          <w:sz w:val="32"/>
        </w:rPr>
        <w:t xml:space="preserve"> устан</w:t>
      </w:r>
      <w:r w:rsidR="00595E22">
        <w:rPr>
          <w:sz w:val="32"/>
        </w:rPr>
        <w:t>а</w:t>
      </w:r>
      <w:r w:rsidR="001F217D">
        <w:rPr>
          <w:sz w:val="32"/>
        </w:rPr>
        <w:t>в</w:t>
      </w:r>
      <w:r w:rsidR="00595E22">
        <w:rPr>
          <w:sz w:val="32"/>
        </w:rPr>
        <w:t>ливают</w:t>
      </w:r>
      <w:r w:rsidR="001F217D">
        <w:rPr>
          <w:sz w:val="32"/>
        </w:rPr>
        <w:t xml:space="preserve"> курсор мыши на слое, в котором производи</w:t>
      </w:r>
      <w:r w:rsidR="001F217D">
        <w:rPr>
          <w:sz w:val="32"/>
        </w:rPr>
        <w:t>т</w:t>
      </w:r>
      <w:r w:rsidR="001F217D">
        <w:rPr>
          <w:sz w:val="32"/>
        </w:rPr>
        <w:t>ся измерение, и щелк</w:t>
      </w:r>
      <w:r w:rsidR="00595E22">
        <w:rPr>
          <w:sz w:val="32"/>
        </w:rPr>
        <w:t>ают</w:t>
      </w:r>
      <w:r w:rsidR="001F217D">
        <w:rPr>
          <w:sz w:val="32"/>
        </w:rPr>
        <w:t xml:space="preserve"> по левой клавише. На экране появится п</w:t>
      </w:r>
      <w:r w:rsidR="001F217D">
        <w:rPr>
          <w:sz w:val="32"/>
        </w:rPr>
        <w:t>а</w:t>
      </w:r>
      <w:r w:rsidR="001F217D">
        <w:rPr>
          <w:sz w:val="32"/>
        </w:rPr>
        <w:t>нель с изображением выбранного слоя стенки 1 (рис.7), датчиков температуры 2 и 3, глубины установки датчиков 4, которую отсч</w:t>
      </w:r>
      <w:r w:rsidR="001F217D">
        <w:rPr>
          <w:sz w:val="32"/>
        </w:rPr>
        <w:t>и</w:t>
      </w:r>
      <w:r w:rsidR="001F217D">
        <w:rPr>
          <w:sz w:val="32"/>
        </w:rPr>
        <w:t>тывают от поверхности, ближней к нагревательному элементу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E15BCD">
        <w:rPr>
          <w:i/>
          <w:sz w:val="32"/>
        </w:rPr>
        <w:t>–</w:t>
      </w:r>
      <w:r>
        <w:rPr>
          <w:sz w:val="32"/>
        </w:rPr>
        <w:t xml:space="preserve"> поме</w:t>
      </w:r>
      <w:r w:rsidR="00595E22">
        <w:rPr>
          <w:sz w:val="32"/>
        </w:rPr>
        <w:t>щают</w:t>
      </w:r>
      <w:r>
        <w:rPr>
          <w:sz w:val="32"/>
        </w:rPr>
        <w:t xml:space="preserve"> курсор мыши на один из датчиков и щелк</w:t>
      </w:r>
      <w:r w:rsidR="00595E22">
        <w:rPr>
          <w:sz w:val="32"/>
        </w:rPr>
        <w:t>ают</w:t>
      </w:r>
      <w:r>
        <w:rPr>
          <w:sz w:val="32"/>
        </w:rPr>
        <w:t xml:space="preserve"> по левой клавише, на экране появится изображение термометра (рис.</w:t>
      </w:r>
      <w:r w:rsidR="00383F03">
        <w:rPr>
          <w:sz w:val="32"/>
        </w:rPr>
        <w:t> </w:t>
      </w:r>
      <w:r>
        <w:rPr>
          <w:sz w:val="32"/>
        </w:rPr>
        <w:t>6)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E15BCD">
        <w:rPr>
          <w:sz w:val="32"/>
        </w:rPr>
        <w:t>–</w:t>
      </w:r>
      <w:r>
        <w:rPr>
          <w:sz w:val="32"/>
        </w:rPr>
        <w:t xml:space="preserve"> произв</w:t>
      </w:r>
      <w:r w:rsidR="00595E22">
        <w:rPr>
          <w:sz w:val="32"/>
        </w:rPr>
        <w:t>одят</w:t>
      </w:r>
      <w:r>
        <w:rPr>
          <w:sz w:val="32"/>
        </w:rPr>
        <w:t xml:space="preserve"> измерение температуры и закры</w:t>
      </w:r>
      <w:r w:rsidR="00595E22">
        <w:rPr>
          <w:sz w:val="32"/>
        </w:rPr>
        <w:t>вают</w:t>
      </w:r>
      <w:r>
        <w:rPr>
          <w:sz w:val="32"/>
        </w:rPr>
        <w:t xml:space="preserve"> панель при помощи кнопки 2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Панель измерения температуры внутри слоя выключают кно</w:t>
      </w:r>
      <w:r>
        <w:rPr>
          <w:sz w:val="32"/>
        </w:rPr>
        <w:t>п</w:t>
      </w:r>
      <w:r>
        <w:rPr>
          <w:sz w:val="32"/>
        </w:rPr>
        <w:t>кой 5 (рис. 7)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6434BD" w:rsidRDefault="006434B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4. ПОРЯДОК ВЫПОЛНЕНИЯ РАБОТЫ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113" w:firstLine="0"/>
        <w:rPr>
          <w:sz w:val="32"/>
        </w:rPr>
      </w:pPr>
      <w:r>
        <w:rPr>
          <w:b/>
          <w:sz w:val="32"/>
        </w:rPr>
        <w:tab/>
      </w:r>
      <w:r>
        <w:rPr>
          <w:sz w:val="32"/>
        </w:rPr>
        <w:t>Перед выполнением работы студенты должны знать теоре</w:t>
      </w:r>
      <w:r>
        <w:rPr>
          <w:sz w:val="32"/>
        </w:rPr>
        <w:softHyphen/>
      </w:r>
      <w:r>
        <w:rPr>
          <w:sz w:val="32"/>
        </w:rPr>
        <w:lastRenderedPageBreak/>
        <w:t>тические положения изучаемого явления, ознакомиться с оборуд</w:t>
      </w:r>
      <w:r>
        <w:rPr>
          <w:sz w:val="32"/>
        </w:rPr>
        <w:t>о</w:t>
      </w:r>
      <w:r>
        <w:rPr>
          <w:sz w:val="32"/>
        </w:rPr>
        <w:t>ва</w:t>
      </w:r>
      <w:r>
        <w:rPr>
          <w:sz w:val="32"/>
        </w:rPr>
        <w:softHyphen/>
        <w:t>нием лабораторной работы, изучить порядок проведения работы. До начала работы нужно подготовить бланк "Журнал наблюдений" по образцу табл. 1 приложения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Работу выполняют в следующей последовательности:</w:t>
      </w:r>
    </w:p>
    <w:p w:rsidR="001F217D" w:rsidRDefault="001F217D" w:rsidP="001F217D">
      <w:pPr>
        <w:spacing w:line="240" w:lineRule="auto"/>
        <w:ind w:firstLine="709"/>
        <w:rPr>
          <w:sz w:val="32"/>
          <w:szCs w:val="32"/>
        </w:rPr>
      </w:pPr>
      <w:r>
        <w:rPr>
          <w:sz w:val="32"/>
        </w:rPr>
        <w:tab/>
      </w:r>
      <w:r>
        <w:rPr>
          <w:sz w:val="32"/>
          <w:szCs w:val="32"/>
        </w:rPr>
        <w:t>1. Преподаватель ставит задачу исследования с возможным указанием диапазонов изменения основных параметров.</w:t>
      </w:r>
      <w:r w:rsidRPr="001F217D">
        <w:rPr>
          <w:sz w:val="32"/>
        </w:rPr>
        <w:t xml:space="preserve"> </w:t>
      </w:r>
      <w:r>
        <w:rPr>
          <w:sz w:val="32"/>
        </w:rPr>
        <w:t>Студенты предва</w:t>
      </w:r>
      <w:r>
        <w:rPr>
          <w:sz w:val="32"/>
        </w:rPr>
        <w:softHyphen/>
        <w:t>рительно определяют диапазоны изменения параметров и</w:t>
      </w:r>
      <w:r>
        <w:rPr>
          <w:sz w:val="32"/>
        </w:rPr>
        <w:t>с</w:t>
      </w:r>
      <w:r>
        <w:rPr>
          <w:sz w:val="32"/>
        </w:rPr>
        <w:t>следуемого процесса.</w:t>
      </w:r>
    </w:p>
    <w:p w:rsidR="001F217D" w:rsidRDefault="001F217D" w:rsidP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2. </w:t>
      </w:r>
      <w:r>
        <w:rPr>
          <w:sz w:val="32"/>
          <w:szCs w:val="32"/>
        </w:rPr>
        <w:t xml:space="preserve">Запускают приложение </w:t>
      </w:r>
      <w:r>
        <w:rPr>
          <w:i/>
          <w:sz w:val="32"/>
        </w:rPr>
        <w:t>"Теплопроводность"</w:t>
      </w:r>
      <w:r>
        <w:rPr>
          <w:sz w:val="32"/>
        </w:rPr>
        <w:t>. На экране компьютера появится окно программы, анало</w:t>
      </w:r>
      <w:r>
        <w:rPr>
          <w:sz w:val="32"/>
        </w:rPr>
        <w:softHyphen/>
        <w:t>гичное рис. 3 или 4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3. Выбирают нужную лабораторную установку, для этого необходимо поместить курсор мыши на закладку "Плоская стенка" или "Цилиндрическая стенка" и щелкнуть по левой клавише,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4. Задают площадь поверхности плоской стенки или высоту ци</w:t>
      </w:r>
      <w:r>
        <w:rPr>
          <w:sz w:val="32"/>
        </w:rPr>
        <w:softHyphen/>
        <w:t>линдрической стенки и наружный диаметр нагревательного эл</w:t>
      </w:r>
      <w:r>
        <w:rPr>
          <w:sz w:val="32"/>
        </w:rPr>
        <w:t>е</w:t>
      </w:r>
      <w:r>
        <w:rPr>
          <w:sz w:val="32"/>
        </w:rPr>
        <w:t>мента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5. Задают толщину и материал слоев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6. </w:t>
      </w:r>
      <w:r w:rsidR="00595E22">
        <w:rPr>
          <w:sz w:val="32"/>
        </w:rPr>
        <w:t>Устанавливают</w:t>
      </w:r>
      <w:r>
        <w:rPr>
          <w:sz w:val="32"/>
        </w:rPr>
        <w:t xml:space="preserve"> напряжение тока на нагревателе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7. Проводят измерение температур в различных точках стенки в стационарном режиме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8. Повторяют пункты 4</w:t>
      </w:r>
      <w:r w:rsidR="00E15BCD">
        <w:rPr>
          <w:sz w:val="32"/>
        </w:rPr>
        <w:t>–</w:t>
      </w:r>
      <w:r>
        <w:rPr>
          <w:sz w:val="32"/>
        </w:rPr>
        <w:t>7 до выполнения задачи исследования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Данные измерений заносят в таблицу, аналогичную табл. 1 при</w:t>
      </w:r>
      <w:r>
        <w:rPr>
          <w:sz w:val="32"/>
        </w:rPr>
        <w:softHyphen/>
        <w:t>ложения, в которой столбец 2 заполняют при работе с плоской стен</w:t>
      </w:r>
      <w:r>
        <w:rPr>
          <w:sz w:val="32"/>
        </w:rPr>
        <w:softHyphen/>
        <w:t xml:space="preserve">кой, 3 и 4 </w:t>
      </w:r>
      <w:r w:rsidR="00E15BCD">
        <w:rPr>
          <w:sz w:val="32"/>
        </w:rPr>
        <w:t>–</w:t>
      </w:r>
      <w:r>
        <w:rPr>
          <w:sz w:val="32"/>
        </w:rPr>
        <w:t xml:space="preserve"> с цилиндрической стенкой.</w:t>
      </w:r>
    </w:p>
    <w:p w:rsidR="006434BD" w:rsidRDefault="006434B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5. ОБРАБОТКА РЕЗУЛЬТАТОВ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ab/>
        <w:t>1. Рассчитывают тепловой поток через плоскую стенку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i/>
          <w:position w:val="-38"/>
          <w:sz w:val="32"/>
        </w:rPr>
        <w:object w:dxaOrig="1180" w:dyaOrig="920">
          <v:shape id="_x0000_i1045" type="#_x0000_t75" style="width:59.4pt;height:45.6pt" o:ole="" fillcolor="window">
            <v:imagedata r:id="rId55" o:title=""/>
          </v:shape>
          <o:OLEObject Type="Embed" ProgID="Equation.3" ShapeID="_x0000_i1045" DrawAspect="Content" ObjectID="_1532163696" r:id="rId56"/>
        </w:object>
      </w:r>
      <w:r>
        <w:rPr>
          <w:sz w:val="32"/>
        </w:rPr>
        <w:t>, Вт/м</w:t>
      </w:r>
      <w:proofErr w:type="gramStart"/>
      <w:r>
        <w:rPr>
          <w:sz w:val="32"/>
          <w:vertAlign w:val="superscript"/>
        </w:rPr>
        <w:t>2</w:t>
      </w:r>
      <w:proofErr w:type="gramEnd"/>
      <w:r>
        <w:rPr>
          <w:sz w:val="32"/>
        </w:rPr>
        <w:t>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>или цилиндрическую стенку:</w:t>
      </w:r>
    </w:p>
    <w:p w:rsidR="001F217D" w:rsidRDefault="00B462A3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 w:rsidRPr="00B462A3">
        <w:rPr>
          <w:i/>
          <w:position w:val="-38"/>
          <w:sz w:val="32"/>
        </w:rPr>
        <w:object w:dxaOrig="1300" w:dyaOrig="920">
          <v:shape id="_x0000_i1046" type="#_x0000_t75" style="width:65.4pt;height:45.6pt" o:ole="" fillcolor="window">
            <v:imagedata r:id="rId57" o:title=""/>
          </v:shape>
          <o:OLEObject Type="Embed" ProgID="Equation.DSMT4" ShapeID="_x0000_i1046" DrawAspect="Content" ObjectID="_1532163697" r:id="rId58"/>
        </w:object>
      </w:r>
      <w:r w:rsidR="001F217D">
        <w:rPr>
          <w:sz w:val="32"/>
        </w:rPr>
        <w:t xml:space="preserve">, </w:t>
      </w:r>
      <w:proofErr w:type="gramStart"/>
      <w:r w:rsidR="001F217D">
        <w:rPr>
          <w:sz w:val="32"/>
        </w:rPr>
        <w:t>Вт</w:t>
      </w:r>
      <w:proofErr w:type="gramEnd"/>
      <w:r w:rsidR="001F217D">
        <w:rPr>
          <w:sz w:val="32"/>
        </w:rPr>
        <w:t>/м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 xml:space="preserve">где </w:t>
      </w:r>
      <w:r>
        <w:rPr>
          <w:i/>
          <w:sz w:val="32"/>
        </w:rPr>
        <w:t xml:space="preserve">U </w:t>
      </w:r>
      <w:r w:rsidR="00E15BCD">
        <w:rPr>
          <w:i/>
          <w:sz w:val="32"/>
        </w:rPr>
        <w:t>–</w:t>
      </w:r>
      <w:r>
        <w:rPr>
          <w:sz w:val="32"/>
        </w:rPr>
        <w:t xml:space="preserve"> напряжение тока в цепи нагревателя. В; </w:t>
      </w:r>
      <w:r>
        <w:rPr>
          <w:i/>
          <w:smallCaps/>
          <w:sz w:val="32"/>
          <w:lang w:val="en-US"/>
        </w:rPr>
        <w:t>R</w:t>
      </w:r>
      <w:r>
        <w:rPr>
          <w:i/>
          <w:smallCaps/>
          <w:sz w:val="32"/>
          <w:vertAlign w:val="subscript"/>
        </w:rPr>
        <w:t>Н</w:t>
      </w:r>
      <w:r w:rsidRPr="00383F03">
        <w:rPr>
          <w:smallCaps/>
          <w:sz w:val="32"/>
        </w:rPr>
        <w:t xml:space="preserve"> </w:t>
      </w:r>
      <w:r w:rsidR="00E15BCD" w:rsidRPr="00383F03">
        <w:rPr>
          <w:sz w:val="32"/>
        </w:rPr>
        <w:t>–</w:t>
      </w:r>
      <w:r>
        <w:rPr>
          <w:sz w:val="32"/>
        </w:rPr>
        <w:t xml:space="preserve"> сопротивление нагревателя, Ом; </w:t>
      </w:r>
      <w:r>
        <w:rPr>
          <w:i/>
          <w:sz w:val="32"/>
        </w:rPr>
        <w:t xml:space="preserve">F </w:t>
      </w:r>
      <w:r w:rsidR="00E15BCD">
        <w:rPr>
          <w:i/>
          <w:sz w:val="32"/>
        </w:rPr>
        <w:t>–</w:t>
      </w:r>
      <w:r>
        <w:rPr>
          <w:sz w:val="32"/>
        </w:rPr>
        <w:t xml:space="preserve"> площадь поверхности плоской стенки, м</w:t>
      </w:r>
      <w:r>
        <w:rPr>
          <w:sz w:val="32"/>
          <w:vertAlign w:val="superscript"/>
        </w:rPr>
        <w:t>2</w:t>
      </w:r>
      <w:r>
        <w:rPr>
          <w:sz w:val="32"/>
        </w:rPr>
        <w:t xml:space="preserve">; </w:t>
      </w:r>
      <w:r>
        <w:rPr>
          <w:i/>
          <w:sz w:val="32"/>
        </w:rPr>
        <w:t xml:space="preserve">L </w:t>
      </w:r>
      <w:r w:rsidR="00E15BCD">
        <w:rPr>
          <w:i/>
          <w:sz w:val="32"/>
        </w:rPr>
        <w:t>–</w:t>
      </w:r>
      <w:r>
        <w:rPr>
          <w:sz w:val="32"/>
        </w:rPr>
        <w:t xml:space="preserve"> высота цилиндрической стенки, м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lastRenderedPageBreak/>
        <w:tab/>
        <w:t>2. По справочникам определяют значение коэффициентов те</w:t>
      </w:r>
      <w:r>
        <w:rPr>
          <w:sz w:val="32"/>
        </w:rPr>
        <w:t>п</w:t>
      </w:r>
      <w:r>
        <w:rPr>
          <w:sz w:val="32"/>
        </w:rPr>
        <w:t>лопроводности материалов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3. Рассчитывают тепловую проводимость или термическое с</w:t>
      </w:r>
      <w:r>
        <w:rPr>
          <w:sz w:val="32"/>
        </w:rPr>
        <w:t>о</w:t>
      </w:r>
      <w:r>
        <w:rPr>
          <w:sz w:val="32"/>
        </w:rPr>
        <w:t>противление стенки по формулам:</w:t>
      </w:r>
    </w:p>
    <w:p w:rsidR="001F217D" w:rsidRDefault="006434B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ab/>
      </w:r>
      <w:r w:rsidR="001F217D">
        <w:rPr>
          <w:sz w:val="32"/>
        </w:rPr>
        <w:t>тепловая проводимость плоской стенки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position w:val="-80"/>
          <w:sz w:val="32"/>
        </w:rPr>
        <w:object w:dxaOrig="1240" w:dyaOrig="1300">
          <v:shape id="_x0000_i1047" type="#_x0000_t75" style="width:61.8pt;height:65.4pt" o:ole="" fillcolor="window">
            <v:imagedata r:id="rId59" o:title=""/>
          </v:shape>
          <o:OLEObject Type="Embed" ProgID="Equation.3" ShapeID="_x0000_i1047" DrawAspect="Content" ObjectID="_1532163698" r:id="rId60"/>
        </w:object>
      </w:r>
      <w:r>
        <w:rPr>
          <w:sz w:val="32"/>
        </w:rPr>
        <w:t>, Вт/(м</w:t>
      </w:r>
      <w:proofErr w:type="gramStart"/>
      <w:r>
        <w:rPr>
          <w:sz w:val="32"/>
          <w:vertAlign w:val="superscript"/>
        </w:rPr>
        <w:t>2</w:t>
      </w:r>
      <w:proofErr w:type="gramEnd"/>
      <w:r>
        <w:rPr>
          <w:sz w:val="32"/>
        </w:rPr>
        <w:sym w:font="Symbol" w:char="F0D7"/>
      </w:r>
      <w:r>
        <w:rPr>
          <w:sz w:val="32"/>
        </w:rPr>
        <w:t>К);</w:t>
      </w:r>
    </w:p>
    <w:p w:rsidR="001F217D" w:rsidRDefault="006434BD">
      <w:pPr>
        <w:pStyle w:val="20"/>
        <w:tabs>
          <w:tab w:val="left" w:pos="720"/>
        </w:tabs>
      </w:pPr>
      <w:r>
        <w:tab/>
      </w:r>
      <w:r w:rsidR="001F217D">
        <w:t xml:space="preserve">термическое сопротивление: </w:t>
      </w:r>
    </w:p>
    <w:p w:rsidR="001F217D" w:rsidRDefault="001F217D">
      <w:pPr>
        <w:pStyle w:val="20"/>
        <w:tabs>
          <w:tab w:val="left" w:pos="720"/>
        </w:tabs>
        <w:jc w:val="center"/>
      </w:pPr>
      <w:r>
        <w:rPr>
          <w:position w:val="-38"/>
        </w:rPr>
        <w:object w:dxaOrig="1800" w:dyaOrig="880">
          <v:shape id="_x0000_i1048" type="#_x0000_t75" style="width:90pt;height:44.4pt" o:ole="" fillcolor="window">
            <v:imagedata r:id="rId61" o:title=""/>
          </v:shape>
          <o:OLEObject Type="Embed" ProgID="Equation.3" ShapeID="_x0000_i1048" DrawAspect="Content" ObjectID="_1532163699" r:id="rId62"/>
        </w:object>
      </w:r>
      <w:r>
        <w:t>, (м</w:t>
      </w:r>
      <w:proofErr w:type="gramStart"/>
      <w:r>
        <w:rPr>
          <w:vertAlign w:val="superscript"/>
        </w:rPr>
        <w:t>2</w:t>
      </w:r>
      <w:proofErr w:type="gramEnd"/>
      <w:r>
        <w:sym w:font="Symbol" w:char="F0D7"/>
      </w:r>
      <w:r>
        <w:t>К)/Вт;</w:t>
      </w:r>
    </w:p>
    <w:p w:rsidR="001F217D" w:rsidRDefault="006434B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1F217D">
        <w:rPr>
          <w:sz w:val="32"/>
        </w:rPr>
        <w:t>линейная тепловая проводимость цилиндрической стенки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position w:val="-80"/>
          <w:sz w:val="32"/>
        </w:rPr>
        <w:object w:dxaOrig="2400" w:dyaOrig="1300">
          <v:shape id="_x0000_i1049" type="#_x0000_t75" style="width:120pt;height:65.4pt" o:ole="" fillcolor="window">
            <v:imagedata r:id="rId63" o:title=""/>
          </v:shape>
          <o:OLEObject Type="Embed" ProgID="Equation.3" ShapeID="_x0000_i1049" DrawAspect="Content" ObjectID="_1532163700" r:id="rId64"/>
        </w:object>
      </w:r>
      <w:r>
        <w:rPr>
          <w:sz w:val="32"/>
        </w:rPr>
        <w:t xml:space="preserve">, </w:t>
      </w:r>
      <w:proofErr w:type="gramStart"/>
      <w:r>
        <w:rPr>
          <w:sz w:val="32"/>
        </w:rPr>
        <w:t>Вт</w:t>
      </w:r>
      <w:proofErr w:type="gramEnd"/>
      <w:r>
        <w:rPr>
          <w:sz w:val="32"/>
        </w:rPr>
        <w:t>/(м</w:t>
      </w:r>
      <w:r>
        <w:rPr>
          <w:sz w:val="32"/>
        </w:rPr>
        <w:sym w:font="Symbol" w:char="F0D7"/>
      </w:r>
      <w:r>
        <w:rPr>
          <w:sz w:val="32"/>
        </w:rPr>
        <w:t>К);</w:t>
      </w:r>
    </w:p>
    <w:p w:rsidR="001F217D" w:rsidRDefault="006434BD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tab/>
      </w:r>
      <w:r w:rsidR="001F217D">
        <w:rPr>
          <w:sz w:val="32"/>
        </w:rPr>
        <w:t xml:space="preserve">линейное термическое сопротивление: 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  <w:r>
        <w:rPr>
          <w:position w:val="-38"/>
          <w:sz w:val="32"/>
        </w:rPr>
        <w:object w:dxaOrig="3100" w:dyaOrig="880">
          <v:shape id="_x0000_i1050" type="#_x0000_t75" style="width:155.4pt;height:44.4pt" o:ole="" fillcolor="window">
            <v:imagedata r:id="rId65" o:title=""/>
          </v:shape>
          <o:OLEObject Type="Embed" ProgID="Equation.3" ShapeID="_x0000_i1050" DrawAspect="Content" ObjectID="_1532163701" r:id="rId66"/>
        </w:object>
      </w:r>
      <w:r>
        <w:rPr>
          <w:sz w:val="32"/>
        </w:rPr>
        <w:t>, (</w:t>
      </w:r>
      <w:proofErr w:type="gramStart"/>
      <w:r>
        <w:rPr>
          <w:sz w:val="32"/>
        </w:rPr>
        <w:t>м</w:t>
      </w:r>
      <w:proofErr w:type="gramEnd"/>
      <w:r>
        <w:rPr>
          <w:sz w:val="32"/>
        </w:rPr>
        <w:sym w:font="Symbol" w:char="F0D7"/>
      </w:r>
      <w:r>
        <w:rPr>
          <w:sz w:val="32"/>
        </w:rPr>
        <w:t>К)/Вт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4. По формулам (</w:t>
      </w:r>
      <w:r w:rsidR="00595E22">
        <w:rPr>
          <w:sz w:val="32"/>
        </w:rPr>
        <w:t>8</w:t>
      </w:r>
      <w:r>
        <w:rPr>
          <w:sz w:val="32"/>
        </w:rPr>
        <w:t>) или (</w:t>
      </w:r>
      <w:r w:rsidR="00595E22">
        <w:rPr>
          <w:sz w:val="32"/>
        </w:rPr>
        <w:t>13</w:t>
      </w:r>
      <w:r>
        <w:rPr>
          <w:sz w:val="32"/>
        </w:rPr>
        <w:t>) рассчитывают температуры наружной по</w:t>
      </w:r>
      <w:r>
        <w:rPr>
          <w:sz w:val="32"/>
        </w:rPr>
        <w:softHyphen/>
        <w:t xml:space="preserve">верхности стенки </w:t>
      </w:r>
      <w:r>
        <w:rPr>
          <w:i/>
          <w:sz w:val="32"/>
        </w:rPr>
        <w:t>t</w:t>
      </w:r>
      <w:r>
        <w:rPr>
          <w:i/>
          <w:sz w:val="32"/>
          <w:vertAlign w:val="subscript"/>
        </w:rPr>
        <w:t>w</w:t>
      </w:r>
      <w:r>
        <w:rPr>
          <w:sz w:val="32"/>
          <w:vertAlign w:val="subscript"/>
        </w:rPr>
        <w:t>2</w:t>
      </w:r>
      <w:r>
        <w:rPr>
          <w:i/>
          <w:sz w:val="32"/>
          <w:vertAlign w:val="subscript"/>
        </w:rPr>
        <w:t>p</w:t>
      </w:r>
      <w:r>
        <w:rPr>
          <w:i/>
          <w:sz w:val="32"/>
        </w:rPr>
        <w:t>,</w:t>
      </w:r>
      <w:r>
        <w:rPr>
          <w:sz w:val="32"/>
        </w:rPr>
        <w:t xml:space="preserve"> между слоями стенки </w:t>
      </w:r>
      <w:r>
        <w:rPr>
          <w:i/>
          <w:sz w:val="32"/>
        </w:rPr>
        <w:t>t</w:t>
      </w:r>
      <w:r>
        <w:rPr>
          <w:sz w:val="32"/>
          <w:vertAlign w:val="subscript"/>
        </w:rPr>
        <w:t>1</w:t>
      </w:r>
      <w:r>
        <w:rPr>
          <w:i/>
          <w:sz w:val="32"/>
          <w:vertAlign w:val="subscript"/>
        </w:rPr>
        <w:t>p</w:t>
      </w:r>
      <w:r>
        <w:rPr>
          <w:sz w:val="32"/>
        </w:rPr>
        <w:t xml:space="preserve">, </w:t>
      </w:r>
      <w:r>
        <w:rPr>
          <w:i/>
          <w:sz w:val="32"/>
        </w:rPr>
        <w:t>t</w:t>
      </w:r>
      <w:r>
        <w:rPr>
          <w:sz w:val="32"/>
          <w:vertAlign w:val="subscript"/>
        </w:rPr>
        <w:t>2</w:t>
      </w:r>
      <w:r>
        <w:rPr>
          <w:i/>
          <w:sz w:val="32"/>
          <w:vertAlign w:val="subscript"/>
        </w:rPr>
        <w:t>p</w:t>
      </w:r>
      <w:r>
        <w:rPr>
          <w:sz w:val="32"/>
        </w:rPr>
        <w:t xml:space="preserve">, внутри одного из слоев </w:t>
      </w:r>
      <w:r>
        <w:rPr>
          <w:i/>
          <w:sz w:val="32"/>
        </w:rPr>
        <w:t>t</w:t>
      </w:r>
      <w:r>
        <w:rPr>
          <w:sz w:val="32"/>
          <w:vertAlign w:val="subscript"/>
        </w:rPr>
        <w:sym w:font="Symbol" w:char="F064"/>
      </w:r>
      <w:r>
        <w:rPr>
          <w:sz w:val="32"/>
          <w:vertAlign w:val="subscript"/>
        </w:rPr>
        <w:t>1</w:t>
      </w:r>
      <w:r w:rsidR="00E15BCD">
        <w:rPr>
          <w:sz w:val="32"/>
        </w:rPr>
        <w:t>–</w:t>
      </w:r>
      <w:r>
        <w:rPr>
          <w:i/>
          <w:sz w:val="32"/>
        </w:rPr>
        <w:t>t</w:t>
      </w:r>
      <w:r>
        <w:rPr>
          <w:sz w:val="32"/>
          <w:vertAlign w:val="subscript"/>
        </w:rPr>
        <w:sym w:font="Symbol" w:char="F064"/>
      </w:r>
      <w:r>
        <w:rPr>
          <w:sz w:val="32"/>
          <w:vertAlign w:val="subscript"/>
        </w:rPr>
        <w:t>4</w:t>
      </w:r>
      <w:r>
        <w:rPr>
          <w:sz w:val="32"/>
        </w:rPr>
        <w:t>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Результаты расчетов заносят в таблицу, аналогичную табл. 2 прило</w:t>
      </w:r>
      <w:r>
        <w:rPr>
          <w:sz w:val="32"/>
        </w:rPr>
        <w:softHyphen/>
        <w:t>жения. Столбцы 3, 10 и 11 заполняют при проведении лабор</w:t>
      </w:r>
      <w:r>
        <w:rPr>
          <w:sz w:val="32"/>
        </w:rPr>
        <w:t>а</w:t>
      </w:r>
      <w:r>
        <w:rPr>
          <w:sz w:val="32"/>
        </w:rPr>
        <w:t xml:space="preserve">торной работы на цилиндрической стенке, 2, 8 и 9 </w:t>
      </w:r>
      <w:r w:rsidR="00E15BCD">
        <w:rPr>
          <w:sz w:val="32"/>
        </w:rPr>
        <w:t>–</w:t>
      </w:r>
      <w:r>
        <w:rPr>
          <w:sz w:val="32"/>
        </w:rPr>
        <w:t xml:space="preserve"> на плоской стенке. Столбцы 8 и 10 заполняют при исследовании влияния ра</w:t>
      </w:r>
      <w:r>
        <w:rPr>
          <w:sz w:val="32"/>
        </w:rPr>
        <w:t>з</w:t>
      </w:r>
      <w:r>
        <w:rPr>
          <w:sz w:val="32"/>
        </w:rPr>
        <w:t xml:space="preserve">личных факторов на тепловую проводимость стенки, 9 и 11 </w:t>
      </w:r>
      <w:r w:rsidR="00E15BCD">
        <w:rPr>
          <w:sz w:val="32"/>
        </w:rPr>
        <w:t>–</w:t>
      </w:r>
      <w:r>
        <w:rPr>
          <w:sz w:val="32"/>
        </w:rPr>
        <w:t xml:space="preserve"> на термическое сопротивление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По результатам расчетов строят графики зависимостей со</w:t>
      </w:r>
      <w:r>
        <w:rPr>
          <w:sz w:val="32"/>
        </w:rPr>
        <w:softHyphen/>
        <w:t>гласно задаче исследования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595E22">
        <w:rPr>
          <w:sz w:val="32"/>
        </w:rPr>
        <w:t xml:space="preserve">Делают выводы на основе </w:t>
      </w:r>
      <w:r>
        <w:rPr>
          <w:sz w:val="32"/>
        </w:rPr>
        <w:t>анализ</w:t>
      </w:r>
      <w:r w:rsidR="00595E22">
        <w:rPr>
          <w:sz w:val="32"/>
        </w:rPr>
        <w:t>а</w:t>
      </w:r>
      <w:r>
        <w:rPr>
          <w:sz w:val="32"/>
        </w:rPr>
        <w:t xml:space="preserve"> результатов исследования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B462A3" w:rsidRDefault="00B462A3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6. ТРЕБОВАНИЯ К ОТЧЕТУ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Отчет оформляют на листах бумаги формата А4 в соотве</w:t>
      </w:r>
      <w:r>
        <w:rPr>
          <w:sz w:val="32"/>
        </w:rPr>
        <w:t>т</w:t>
      </w:r>
      <w:r>
        <w:rPr>
          <w:sz w:val="32"/>
        </w:rPr>
        <w:t>ствии со стандартом. Отчет должен содержать: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а) титульный лист установленной формы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lastRenderedPageBreak/>
        <w:tab/>
        <w:t>б) краткое изложение теоретических положений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в) принципиальную схему установки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г) таблицы "Журнал наблюдений" и "Результаты расчетов"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д) графики изменения параметров;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 xml:space="preserve">е) </w:t>
      </w:r>
      <w:r w:rsidR="00FB67BA">
        <w:rPr>
          <w:sz w:val="32"/>
        </w:rPr>
        <w:t>выводы по</w:t>
      </w:r>
      <w:r>
        <w:rPr>
          <w:sz w:val="32"/>
        </w:rPr>
        <w:t xml:space="preserve"> результат</w:t>
      </w:r>
      <w:r w:rsidR="00FB67BA">
        <w:rPr>
          <w:sz w:val="32"/>
        </w:rPr>
        <w:t>ам</w:t>
      </w:r>
      <w:r>
        <w:rPr>
          <w:sz w:val="32"/>
        </w:rPr>
        <w:t xml:space="preserve"> работы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7. КОНТРОЛЬНЫЕ ВОПРОСЫ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1. Что такое коэффициент теплопроводности?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434BD">
        <w:rPr>
          <w:sz w:val="32"/>
        </w:rPr>
        <w:t>2</w:t>
      </w:r>
      <w:r>
        <w:rPr>
          <w:sz w:val="32"/>
        </w:rPr>
        <w:t>. Дифференциальное уравнение теплопроводност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434BD">
        <w:rPr>
          <w:sz w:val="32"/>
        </w:rPr>
        <w:t>3</w:t>
      </w:r>
      <w:r>
        <w:rPr>
          <w:sz w:val="32"/>
        </w:rPr>
        <w:t>. Условие однозначности для процесса теплопроводност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434BD">
        <w:rPr>
          <w:sz w:val="32"/>
        </w:rPr>
        <w:t>4</w:t>
      </w:r>
      <w:r>
        <w:rPr>
          <w:sz w:val="32"/>
        </w:rPr>
        <w:t>. Граничные условия, способы их задания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434BD">
        <w:rPr>
          <w:sz w:val="32"/>
        </w:rPr>
        <w:t>5</w:t>
      </w:r>
      <w:r>
        <w:rPr>
          <w:sz w:val="32"/>
        </w:rPr>
        <w:t>. Уравнения для определения теплового потока через пло</w:t>
      </w:r>
      <w:r>
        <w:rPr>
          <w:sz w:val="32"/>
        </w:rPr>
        <w:t>с</w:t>
      </w:r>
      <w:r>
        <w:rPr>
          <w:sz w:val="32"/>
        </w:rPr>
        <w:t>кую и цилиндрическую стенку.</w:t>
      </w:r>
    </w:p>
    <w:p w:rsidR="001F217D" w:rsidRPr="008C7CAB" w:rsidRDefault="001F217D">
      <w:pPr>
        <w:tabs>
          <w:tab w:val="left" w:pos="720"/>
        </w:tabs>
        <w:spacing w:line="240" w:lineRule="auto"/>
        <w:ind w:right="-57" w:firstLine="0"/>
        <w:rPr>
          <w:spacing w:val="-4"/>
          <w:sz w:val="32"/>
        </w:rPr>
      </w:pPr>
      <w:r w:rsidRPr="008C7CAB">
        <w:rPr>
          <w:spacing w:val="-4"/>
          <w:sz w:val="32"/>
        </w:rPr>
        <w:tab/>
      </w:r>
      <w:r w:rsidR="006434BD" w:rsidRPr="008C7CAB">
        <w:rPr>
          <w:spacing w:val="-4"/>
          <w:sz w:val="32"/>
        </w:rPr>
        <w:t>6</w:t>
      </w:r>
      <w:r w:rsidRPr="008C7CAB">
        <w:rPr>
          <w:spacing w:val="-4"/>
          <w:sz w:val="32"/>
        </w:rPr>
        <w:t>. Тепловая проводимость и термическое сопротивление стенки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6434BD">
        <w:rPr>
          <w:sz w:val="32"/>
        </w:rPr>
        <w:t>7</w:t>
      </w:r>
      <w:r>
        <w:rPr>
          <w:sz w:val="32"/>
        </w:rPr>
        <w:t>. Факторы, влияющие на передач</w:t>
      </w:r>
      <w:r w:rsidR="00EE2AD7">
        <w:rPr>
          <w:sz w:val="32"/>
        </w:rPr>
        <w:t>у</w:t>
      </w:r>
      <w:r>
        <w:rPr>
          <w:sz w:val="32"/>
        </w:rPr>
        <w:t xml:space="preserve"> тепла тепло</w:t>
      </w:r>
      <w:r>
        <w:rPr>
          <w:sz w:val="32"/>
        </w:rPr>
        <w:softHyphen/>
        <w:t>проводностью.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8. СПИСОК РЕКОМЕНДУЕМОЙ ЛИТЕРАТУРЫ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sz w:val="32"/>
        </w:rPr>
      </w:pPr>
    </w:p>
    <w:p w:rsidR="001F217D" w:rsidRDefault="001F217D" w:rsidP="001277B6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  <w:t>1. Исаченко</w:t>
      </w:r>
      <w:r w:rsidR="006434BD">
        <w:rPr>
          <w:sz w:val="32"/>
        </w:rPr>
        <w:t>,</w:t>
      </w:r>
      <w:r>
        <w:rPr>
          <w:sz w:val="32"/>
        </w:rPr>
        <w:t xml:space="preserve"> В.</w:t>
      </w:r>
      <w:r w:rsidR="006434BD">
        <w:rPr>
          <w:sz w:val="32"/>
        </w:rPr>
        <w:t xml:space="preserve"> </w:t>
      </w:r>
      <w:r>
        <w:rPr>
          <w:sz w:val="32"/>
        </w:rPr>
        <w:t xml:space="preserve">П. Теплопередача: </w:t>
      </w:r>
      <w:r w:rsidR="006434BD">
        <w:rPr>
          <w:sz w:val="32"/>
        </w:rPr>
        <w:t>у</w:t>
      </w:r>
      <w:r>
        <w:rPr>
          <w:sz w:val="32"/>
        </w:rPr>
        <w:t>чеб. для вузов</w:t>
      </w:r>
      <w:r w:rsidR="006434BD">
        <w:rPr>
          <w:sz w:val="32"/>
        </w:rPr>
        <w:t xml:space="preserve"> /</w:t>
      </w:r>
      <w:r w:rsidR="006434BD" w:rsidRPr="006434BD">
        <w:rPr>
          <w:sz w:val="32"/>
        </w:rPr>
        <w:t xml:space="preserve"> </w:t>
      </w:r>
      <w:r w:rsidR="006434BD">
        <w:rPr>
          <w:sz w:val="32"/>
        </w:rPr>
        <w:t>В. П. Ис</w:t>
      </w:r>
      <w:r w:rsidR="006434BD">
        <w:rPr>
          <w:sz w:val="32"/>
        </w:rPr>
        <w:t>а</w:t>
      </w:r>
      <w:r w:rsidR="006434BD">
        <w:rPr>
          <w:sz w:val="32"/>
        </w:rPr>
        <w:t xml:space="preserve">ченко, В. А. Осипова, А. С. </w:t>
      </w:r>
      <w:proofErr w:type="spellStart"/>
      <w:r w:rsidR="006434BD">
        <w:rPr>
          <w:sz w:val="32"/>
        </w:rPr>
        <w:t>Сукомел</w:t>
      </w:r>
      <w:proofErr w:type="spellEnd"/>
      <w:r w:rsidR="00383F03">
        <w:rPr>
          <w:sz w:val="32"/>
        </w:rPr>
        <w:t>.</w:t>
      </w:r>
      <w:r w:rsidR="006434BD"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4</w:t>
      </w:r>
      <w:r w:rsidR="000A5550">
        <w:rPr>
          <w:sz w:val="32"/>
        </w:rPr>
        <w:t>-</w:t>
      </w:r>
      <w:r>
        <w:rPr>
          <w:sz w:val="32"/>
        </w:rPr>
        <w:t>е изд., перераб. и доп.</w:t>
      </w:r>
      <w:r w:rsidR="00383F03"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</w:t>
      </w:r>
      <w:r w:rsidR="00383F03" w:rsidRPr="00383F03">
        <w:rPr>
          <w:sz w:val="32"/>
        </w:rPr>
        <w:t>Москва</w:t>
      </w:r>
      <w:r w:rsidR="00383F03">
        <w:rPr>
          <w:sz w:val="32"/>
        </w:rPr>
        <w:t> </w:t>
      </w:r>
      <w:r>
        <w:rPr>
          <w:sz w:val="32"/>
        </w:rPr>
        <w:t xml:space="preserve">: </w:t>
      </w:r>
      <w:proofErr w:type="spellStart"/>
      <w:r>
        <w:rPr>
          <w:sz w:val="32"/>
        </w:rPr>
        <w:t>Энергоиздат</w:t>
      </w:r>
      <w:proofErr w:type="spellEnd"/>
      <w:r>
        <w:rPr>
          <w:sz w:val="32"/>
        </w:rPr>
        <w:t>, 1981.</w:t>
      </w:r>
      <w:r w:rsidR="000A5550">
        <w:rPr>
          <w:sz w:val="32"/>
        </w:rPr>
        <w:t xml:space="preserve"> </w:t>
      </w:r>
      <w:r w:rsidR="00E15BCD">
        <w:rPr>
          <w:sz w:val="32"/>
        </w:rPr>
        <w:t>–</w:t>
      </w:r>
      <w:r>
        <w:rPr>
          <w:sz w:val="32"/>
        </w:rPr>
        <w:t xml:space="preserve"> 416 с.</w:t>
      </w:r>
    </w:p>
    <w:p w:rsidR="000A5550" w:rsidRDefault="000A5550" w:rsidP="001277B6">
      <w:pPr>
        <w:pStyle w:val="80"/>
        <w:keepNext w:val="0"/>
        <w:widowControl/>
      </w:pPr>
      <w:r>
        <w:tab/>
        <w:t>2. Павлов, К. Ф. Примеры и задачи по курсу процессов и а</w:t>
      </w:r>
      <w:r>
        <w:t>п</w:t>
      </w:r>
      <w:r>
        <w:t xml:space="preserve">паратов химической технологии : учеб. пособие для вузов / К. Ф. Павлов, П. Г. Романков, А. А. Носков </w:t>
      </w:r>
      <w:r w:rsidRPr="008F046B">
        <w:t>;</w:t>
      </w:r>
      <w:r>
        <w:t xml:space="preserve"> под ред. П. Г. </w:t>
      </w:r>
      <w:proofErr w:type="spellStart"/>
      <w:r>
        <w:t>Романкова</w:t>
      </w:r>
      <w:proofErr w:type="spellEnd"/>
      <w:r>
        <w:t>. – 10</w:t>
      </w:r>
      <w:r w:rsidRPr="000D32D4">
        <w:t>-</w:t>
      </w:r>
      <w:r>
        <w:t>е изд., перераб. и доп. – Л</w:t>
      </w:r>
      <w:r w:rsidR="00383F03">
        <w:t>енинград</w:t>
      </w:r>
      <w:r>
        <w:t xml:space="preserve"> : Химия. 1987.– 575 с.</w:t>
      </w:r>
    </w:p>
    <w:p w:rsidR="000A5550" w:rsidRPr="000928C3" w:rsidRDefault="000A5550" w:rsidP="001277B6">
      <w:pPr>
        <w:widowControl/>
        <w:spacing w:line="240" w:lineRule="auto"/>
        <w:rPr>
          <w:sz w:val="32"/>
        </w:rPr>
      </w:pPr>
      <w:r>
        <w:rPr>
          <w:sz w:val="32"/>
        </w:rPr>
        <w:t xml:space="preserve">3. </w:t>
      </w:r>
      <w:r w:rsidRPr="008F046B">
        <w:rPr>
          <w:sz w:val="32"/>
        </w:rPr>
        <w:t>Общий курс процессов и аппаратов химической технол</w:t>
      </w:r>
      <w:r w:rsidRPr="008F046B">
        <w:rPr>
          <w:sz w:val="32"/>
        </w:rPr>
        <w:t>о</w:t>
      </w:r>
      <w:r w:rsidRPr="008F046B">
        <w:rPr>
          <w:sz w:val="32"/>
        </w:rPr>
        <w:t>гии. Кн.</w:t>
      </w:r>
      <w:r w:rsidR="00383F03">
        <w:rPr>
          <w:sz w:val="32"/>
        </w:rPr>
        <w:t xml:space="preserve"> </w:t>
      </w:r>
      <w:r w:rsidRPr="008F046B">
        <w:rPr>
          <w:sz w:val="32"/>
        </w:rPr>
        <w:t>1</w:t>
      </w:r>
      <w:r>
        <w:rPr>
          <w:sz w:val="32"/>
        </w:rPr>
        <w:t xml:space="preserve"> </w:t>
      </w:r>
      <w:r w:rsidRPr="008F046B">
        <w:rPr>
          <w:sz w:val="32"/>
        </w:rPr>
        <w:t xml:space="preserve">: </w:t>
      </w:r>
      <w:r>
        <w:rPr>
          <w:sz w:val="32"/>
        </w:rPr>
        <w:t>у</w:t>
      </w:r>
      <w:r w:rsidRPr="008F046B">
        <w:rPr>
          <w:sz w:val="32"/>
        </w:rPr>
        <w:t>чеб</w:t>
      </w:r>
      <w:r>
        <w:rPr>
          <w:sz w:val="32"/>
        </w:rPr>
        <w:t>.</w:t>
      </w:r>
      <w:r w:rsidRPr="008F046B">
        <w:rPr>
          <w:sz w:val="32"/>
        </w:rPr>
        <w:t xml:space="preserve"> для хим.-</w:t>
      </w:r>
      <w:proofErr w:type="spellStart"/>
      <w:r w:rsidRPr="008F046B">
        <w:rPr>
          <w:sz w:val="32"/>
        </w:rPr>
        <w:t>технол</w:t>
      </w:r>
      <w:proofErr w:type="spellEnd"/>
      <w:r w:rsidRPr="008F046B">
        <w:rPr>
          <w:sz w:val="32"/>
        </w:rPr>
        <w:t xml:space="preserve">. направлений и спец. вузов / В. Г. </w:t>
      </w:r>
      <w:proofErr w:type="spellStart"/>
      <w:r w:rsidRPr="008F046B">
        <w:rPr>
          <w:sz w:val="32"/>
        </w:rPr>
        <w:t>Айнштейн</w:t>
      </w:r>
      <w:proofErr w:type="spellEnd"/>
      <w:r>
        <w:rPr>
          <w:sz w:val="32"/>
        </w:rPr>
        <w:t xml:space="preserve"> </w:t>
      </w:r>
      <w:r w:rsidRPr="008F046B">
        <w:rPr>
          <w:sz w:val="32"/>
        </w:rPr>
        <w:t>[и др</w:t>
      </w:r>
      <w:r w:rsidR="00383F03">
        <w:rPr>
          <w:sz w:val="32"/>
        </w:rPr>
        <w:t>.</w:t>
      </w:r>
      <w:r w:rsidRPr="008F046B">
        <w:rPr>
          <w:sz w:val="32"/>
        </w:rPr>
        <w:t>]</w:t>
      </w:r>
      <w:r>
        <w:rPr>
          <w:sz w:val="32"/>
        </w:rPr>
        <w:t xml:space="preserve"> </w:t>
      </w:r>
      <w:r w:rsidRPr="008F046B">
        <w:rPr>
          <w:sz w:val="32"/>
        </w:rPr>
        <w:t xml:space="preserve">; под ред. В. Г. </w:t>
      </w:r>
      <w:proofErr w:type="spellStart"/>
      <w:r w:rsidRPr="008F046B">
        <w:rPr>
          <w:sz w:val="32"/>
        </w:rPr>
        <w:t>Айнштейна</w:t>
      </w:r>
      <w:proofErr w:type="spellEnd"/>
      <w:r>
        <w:rPr>
          <w:sz w:val="32"/>
        </w:rPr>
        <w:t>. –</w:t>
      </w:r>
      <w:r w:rsidRPr="008F046B">
        <w:rPr>
          <w:sz w:val="32"/>
        </w:rPr>
        <w:t xml:space="preserve"> </w:t>
      </w:r>
      <w:hyperlink r:id="rId67" w:history="1">
        <w:r w:rsidRPr="008F046B">
          <w:rPr>
            <w:sz w:val="32"/>
          </w:rPr>
          <w:t>М</w:t>
        </w:r>
        <w:r w:rsidR="00383F03">
          <w:rPr>
            <w:sz w:val="32"/>
          </w:rPr>
          <w:t>осква</w:t>
        </w:r>
        <w:r>
          <w:rPr>
            <w:sz w:val="32"/>
          </w:rPr>
          <w:t xml:space="preserve"> </w:t>
        </w:r>
        <w:r w:rsidRPr="008F046B">
          <w:rPr>
            <w:sz w:val="32"/>
          </w:rPr>
          <w:t>: Высшая школа, 2002</w:t>
        </w:r>
      </w:hyperlink>
      <w:r>
        <w:rPr>
          <w:sz w:val="32"/>
        </w:rPr>
        <w:t>. – 912 с.</w:t>
      </w:r>
    </w:p>
    <w:p w:rsidR="001F217D" w:rsidRDefault="001F217D" w:rsidP="001277B6">
      <w:pPr>
        <w:tabs>
          <w:tab w:val="left" w:pos="720"/>
        </w:tabs>
        <w:spacing w:line="240" w:lineRule="auto"/>
        <w:ind w:right="-57" w:firstLine="0"/>
        <w:rPr>
          <w:sz w:val="32"/>
        </w:rPr>
      </w:pPr>
      <w:r>
        <w:rPr>
          <w:sz w:val="32"/>
        </w:rPr>
        <w:tab/>
      </w:r>
      <w:r w:rsidR="000A5550">
        <w:rPr>
          <w:sz w:val="32"/>
        </w:rPr>
        <w:t>4</w:t>
      </w:r>
      <w:r>
        <w:rPr>
          <w:sz w:val="32"/>
        </w:rPr>
        <w:t xml:space="preserve">. Справочник по теплообменникам: </w:t>
      </w:r>
      <w:r w:rsidR="00383F03">
        <w:rPr>
          <w:sz w:val="32"/>
        </w:rPr>
        <w:t>в</w:t>
      </w:r>
      <w:r>
        <w:rPr>
          <w:sz w:val="32"/>
        </w:rPr>
        <w:t xml:space="preserve"> 2 т. / </w:t>
      </w:r>
      <w:r w:rsidR="00383F03">
        <w:rPr>
          <w:sz w:val="32"/>
        </w:rPr>
        <w:t>п</w:t>
      </w:r>
      <w:r>
        <w:rPr>
          <w:sz w:val="32"/>
        </w:rPr>
        <w:t>ер. с англ. Б.</w:t>
      </w:r>
      <w:r w:rsidR="00383F03">
        <w:rPr>
          <w:sz w:val="32"/>
        </w:rPr>
        <w:t> </w:t>
      </w:r>
      <w:r>
        <w:rPr>
          <w:sz w:val="32"/>
        </w:rPr>
        <w:t>С.</w:t>
      </w:r>
      <w:r w:rsidR="008C7CAB">
        <w:rPr>
          <w:sz w:val="32"/>
        </w:rPr>
        <w:t> </w:t>
      </w:r>
      <w:r>
        <w:rPr>
          <w:sz w:val="32"/>
        </w:rPr>
        <w:t>Петухова, В.</w:t>
      </w:r>
      <w:r w:rsidR="00383F03">
        <w:rPr>
          <w:sz w:val="32"/>
        </w:rPr>
        <w:t xml:space="preserve"> </w:t>
      </w:r>
      <w:r>
        <w:rPr>
          <w:sz w:val="32"/>
        </w:rPr>
        <w:t xml:space="preserve">К. </w:t>
      </w:r>
      <w:proofErr w:type="spellStart"/>
      <w:r>
        <w:rPr>
          <w:sz w:val="32"/>
        </w:rPr>
        <w:t>Шикова</w:t>
      </w:r>
      <w:proofErr w:type="spellEnd"/>
      <w:r>
        <w:rPr>
          <w:sz w:val="32"/>
        </w:rPr>
        <w:t xml:space="preserve">. </w:t>
      </w:r>
      <w:r w:rsidR="00E15BCD">
        <w:rPr>
          <w:sz w:val="32"/>
        </w:rPr>
        <w:t>–</w:t>
      </w:r>
      <w:r>
        <w:rPr>
          <w:sz w:val="32"/>
        </w:rPr>
        <w:t xml:space="preserve"> </w:t>
      </w:r>
      <w:r w:rsidR="0032491E" w:rsidRPr="0032491E">
        <w:rPr>
          <w:sz w:val="32"/>
        </w:rPr>
        <w:t>Москва</w:t>
      </w:r>
      <w:r>
        <w:rPr>
          <w:sz w:val="32"/>
        </w:rPr>
        <w:t xml:space="preserve">: </w:t>
      </w:r>
      <w:proofErr w:type="spellStart"/>
      <w:r>
        <w:rPr>
          <w:sz w:val="32"/>
        </w:rPr>
        <w:t>Энергоатомиздат</w:t>
      </w:r>
      <w:proofErr w:type="spellEnd"/>
      <w:r>
        <w:rPr>
          <w:sz w:val="32"/>
        </w:rPr>
        <w:t xml:space="preserve">, 1987. </w:t>
      </w:r>
      <w:r w:rsidR="00E15BCD">
        <w:rPr>
          <w:sz w:val="32"/>
        </w:rPr>
        <w:t>–</w:t>
      </w:r>
      <w:r>
        <w:rPr>
          <w:sz w:val="32"/>
        </w:rPr>
        <w:t xml:space="preserve"> 912 с. </w:t>
      </w:r>
    </w:p>
    <w:p w:rsidR="001F217D" w:rsidRDefault="001F217D" w:rsidP="001277B6">
      <w:pPr>
        <w:tabs>
          <w:tab w:val="left" w:pos="720"/>
        </w:tabs>
        <w:spacing w:line="240" w:lineRule="auto"/>
        <w:ind w:right="-57" w:firstLine="0"/>
        <w:rPr>
          <w:sz w:val="32"/>
        </w:rPr>
        <w:sectPr w:rsidR="001F217D" w:rsidSect="00C9195A">
          <w:headerReference w:type="even" r:id="rId68"/>
          <w:headerReference w:type="default" r:id="rId69"/>
          <w:pgSz w:w="11900" w:h="16820" w:code="9"/>
          <w:pgMar w:top="1134" w:right="851" w:bottom="1134" w:left="1701" w:header="720" w:footer="720" w:gutter="0"/>
          <w:paperSrc w:first="15" w:other="15"/>
          <w:pgNumType w:start="0"/>
          <w:cols w:space="60"/>
          <w:noEndnote/>
          <w:titlePg/>
        </w:sect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rPr>
          <w:sz w:val="32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b/>
          <w:sz w:val="32"/>
        </w:rPr>
      </w:pPr>
      <w:r>
        <w:rPr>
          <w:b/>
          <w:sz w:val="32"/>
        </w:rPr>
        <w:t>ПРИЛОЖЕНИЕ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>
        <w:rPr>
          <w:sz w:val="32"/>
        </w:rPr>
        <w:t>Таблица 1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ЖУРНАЛ НАБЛЮДЕНИЙ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tbl>
      <w:tblPr>
        <w:tblW w:w="0" w:type="auto"/>
        <w:tblInd w:w="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"/>
        <w:gridCol w:w="674"/>
        <w:gridCol w:w="6"/>
        <w:gridCol w:w="788"/>
        <w:gridCol w:w="6"/>
        <w:gridCol w:w="788"/>
        <w:gridCol w:w="6"/>
        <w:gridCol w:w="788"/>
        <w:gridCol w:w="6"/>
        <w:gridCol w:w="391"/>
        <w:gridCol w:w="6"/>
        <w:gridCol w:w="391"/>
        <w:gridCol w:w="6"/>
        <w:gridCol w:w="391"/>
        <w:gridCol w:w="6"/>
        <w:gridCol w:w="391"/>
        <w:gridCol w:w="6"/>
        <w:gridCol w:w="391"/>
        <w:gridCol w:w="6"/>
        <w:gridCol w:w="476"/>
        <w:gridCol w:w="6"/>
        <w:gridCol w:w="788"/>
        <w:gridCol w:w="6"/>
        <w:gridCol w:w="788"/>
        <w:gridCol w:w="6"/>
        <w:gridCol w:w="561"/>
        <w:gridCol w:w="6"/>
        <w:gridCol w:w="561"/>
        <w:gridCol w:w="6"/>
        <w:gridCol w:w="533"/>
        <w:gridCol w:w="6"/>
        <w:gridCol w:w="533"/>
        <w:gridCol w:w="6"/>
        <w:gridCol w:w="533"/>
        <w:gridCol w:w="6"/>
        <w:gridCol w:w="533"/>
        <w:gridCol w:w="6"/>
        <w:gridCol w:w="533"/>
        <w:gridCol w:w="6"/>
        <w:gridCol w:w="533"/>
        <w:gridCol w:w="6"/>
        <w:gridCol w:w="561"/>
        <w:gridCol w:w="6"/>
        <w:gridCol w:w="561"/>
        <w:gridCol w:w="6"/>
        <w:gridCol w:w="561"/>
        <w:gridCol w:w="6"/>
        <w:gridCol w:w="561"/>
        <w:gridCol w:w="6"/>
      </w:tblGrid>
      <w:tr w:rsidR="001F217D">
        <w:trPr>
          <w:gridAfter w:val="1"/>
          <w:wAfter w:w="6" w:type="dxa"/>
          <w:cantSplit/>
          <w:trHeight w:val="4271"/>
        </w:trPr>
        <w:tc>
          <w:tcPr>
            <w:tcW w:w="680" w:type="dxa"/>
            <w:gridSpan w:val="2"/>
            <w:tcBorders>
              <w:bottom w:val="nil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№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п/п</w:t>
            </w:r>
          </w:p>
        </w:tc>
        <w:tc>
          <w:tcPr>
            <w:tcW w:w="794" w:type="dxa"/>
            <w:gridSpan w:val="2"/>
            <w:tcBorders>
              <w:bottom w:val="nil"/>
            </w:tcBorders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perscript"/>
              </w:rPr>
            </w:pPr>
            <w:r>
              <w:rPr>
                <w:sz w:val="32"/>
              </w:rPr>
              <w:t xml:space="preserve">Площадь поверхности стенки </w:t>
            </w:r>
            <w:r>
              <w:rPr>
                <w:i/>
                <w:sz w:val="32"/>
              </w:rPr>
              <w:t>F</w:t>
            </w:r>
            <w:r>
              <w:rPr>
                <w:sz w:val="32"/>
              </w:rPr>
              <w:t>, м</w:t>
            </w:r>
            <w:r>
              <w:rPr>
                <w:sz w:val="32"/>
                <w:vertAlign w:val="superscript"/>
              </w:rPr>
              <w:t>2</w:t>
            </w:r>
          </w:p>
        </w:tc>
        <w:tc>
          <w:tcPr>
            <w:tcW w:w="794" w:type="dxa"/>
            <w:gridSpan w:val="2"/>
            <w:tcBorders>
              <w:bottom w:val="nil"/>
            </w:tcBorders>
            <w:textDirection w:val="btLr"/>
            <w:vAlign w:val="center"/>
          </w:tcPr>
          <w:p w:rsidR="001F217D" w:rsidRDefault="001F217D">
            <w:pPr>
              <w:pStyle w:val="a5"/>
              <w:tabs>
                <w:tab w:val="left" w:pos="720"/>
              </w:tabs>
            </w:pPr>
            <w:r>
              <w:t>Высота цилиндрической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стенки </w:t>
            </w:r>
            <w:r>
              <w:rPr>
                <w:i/>
                <w:sz w:val="32"/>
              </w:rPr>
              <w:t>L</w:t>
            </w:r>
            <w:r>
              <w:rPr>
                <w:sz w:val="32"/>
              </w:rPr>
              <w:t>, м</w:t>
            </w:r>
          </w:p>
        </w:tc>
        <w:tc>
          <w:tcPr>
            <w:tcW w:w="794" w:type="dxa"/>
            <w:gridSpan w:val="2"/>
            <w:tcBorders>
              <w:bottom w:val="nil"/>
            </w:tcBorders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Диаметр нагревательного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элемента </w:t>
            </w:r>
            <w:r>
              <w:rPr>
                <w:i/>
                <w:sz w:val="32"/>
              </w:rPr>
              <w:t>d</w:t>
            </w:r>
            <w:r>
              <w:rPr>
                <w:sz w:val="32"/>
              </w:rPr>
              <w:t>, м</w:t>
            </w:r>
          </w:p>
        </w:tc>
        <w:tc>
          <w:tcPr>
            <w:tcW w:w="1191" w:type="dxa"/>
            <w:gridSpan w:val="6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113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олщина слоя стенки </w:t>
            </w:r>
            <w:r>
              <w:rPr>
                <w:sz w:val="32"/>
              </w:rPr>
              <w:sym w:font="Symbol" w:char="F064"/>
            </w:r>
            <w:r>
              <w:rPr>
                <w:sz w:val="32"/>
              </w:rPr>
              <w:t>, мм</w:t>
            </w:r>
          </w:p>
        </w:tc>
        <w:tc>
          <w:tcPr>
            <w:tcW w:w="1276" w:type="dxa"/>
            <w:gridSpan w:val="6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113" w:firstLine="0"/>
              <w:jc w:val="center"/>
              <w:rPr>
                <w:sz w:val="32"/>
              </w:rPr>
            </w:pPr>
            <w:r>
              <w:rPr>
                <w:sz w:val="32"/>
              </w:rPr>
              <w:t>Материал слоя стенки</w:t>
            </w:r>
          </w:p>
        </w:tc>
        <w:tc>
          <w:tcPr>
            <w:tcW w:w="794" w:type="dxa"/>
            <w:gridSpan w:val="2"/>
            <w:tcBorders>
              <w:bottom w:val="nil"/>
            </w:tcBorders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Сопротивление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нагревателя </w:t>
            </w:r>
            <w:proofErr w:type="spellStart"/>
            <w:r>
              <w:rPr>
                <w:i/>
                <w:sz w:val="32"/>
              </w:rPr>
              <w:t>R</w:t>
            </w:r>
            <w:r>
              <w:rPr>
                <w:i/>
                <w:sz w:val="32"/>
                <w:vertAlign w:val="subscript"/>
              </w:rPr>
              <w:t>н</w:t>
            </w:r>
            <w:proofErr w:type="spellEnd"/>
            <w:r>
              <w:rPr>
                <w:sz w:val="32"/>
              </w:rPr>
              <w:t>, Ом</w:t>
            </w:r>
          </w:p>
        </w:tc>
        <w:tc>
          <w:tcPr>
            <w:tcW w:w="794" w:type="dxa"/>
            <w:gridSpan w:val="2"/>
            <w:tcBorders>
              <w:bottom w:val="nil"/>
            </w:tcBorders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Напряжение на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нагревателе </w:t>
            </w:r>
            <w:r>
              <w:rPr>
                <w:i/>
                <w:sz w:val="32"/>
              </w:rPr>
              <w:t>U</w:t>
            </w:r>
            <w:r>
              <w:rPr>
                <w:sz w:val="32"/>
              </w:rPr>
              <w:t>, В</w:t>
            </w:r>
          </w:p>
        </w:tc>
        <w:tc>
          <w:tcPr>
            <w:tcW w:w="1134" w:type="dxa"/>
            <w:gridSpan w:val="4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на поверхности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1078" w:type="dxa"/>
            <w:gridSpan w:val="4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между слоями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2156" w:type="dxa"/>
            <w:gridSpan w:val="8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Глубина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установки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датчиков температуры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в слое, мм</w:t>
            </w:r>
          </w:p>
        </w:tc>
        <w:tc>
          <w:tcPr>
            <w:tcW w:w="2268" w:type="dxa"/>
            <w:gridSpan w:val="8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по толщине слоя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</w:tr>
      <w:tr w:rsidR="001F217D">
        <w:trPr>
          <w:gridBefore w:val="1"/>
          <w:wBefore w:w="6" w:type="dxa"/>
          <w:cantSplit/>
          <w:trHeight w:val="426"/>
        </w:trPr>
        <w:tc>
          <w:tcPr>
            <w:tcW w:w="680" w:type="dxa"/>
            <w:gridSpan w:val="2"/>
            <w:tcBorders>
              <w:top w:val="nil"/>
              <w:right w:val="single" w:sz="4" w:space="0" w:color="auto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gridSpan w:val="2"/>
            <w:tcBorders>
              <w:top w:val="nil"/>
              <w:left w:val="single" w:sz="4" w:space="0" w:color="auto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482" w:type="dxa"/>
            <w:gridSpan w:val="2"/>
            <w:tcBorders>
              <w:top w:val="nil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794" w:type="dxa"/>
            <w:gridSpan w:val="2"/>
            <w:tcBorders>
              <w:top w:val="nil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794" w:type="dxa"/>
            <w:gridSpan w:val="2"/>
            <w:tcBorders>
              <w:top w:val="nil"/>
            </w:tcBorders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</w:tr>
      <w:tr w:rsidR="001F217D">
        <w:trPr>
          <w:gridAfter w:val="1"/>
          <w:wAfter w:w="6" w:type="dxa"/>
          <w:cantSplit/>
        </w:trPr>
        <w:tc>
          <w:tcPr>
            <w:tcW w:w="680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794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794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794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7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39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9</w:t>
            </w:r>
          </w:p>
        </w:tc>
        <w:tc>
          <w:tcPr>
            <w:tcW w:w="482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0</w:t>
            </w:r>
          </w:p>
        </w:tc>
        <w:tc>
          <w:tcPr>
            <w:tcW w:w="794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1</w:t>
            </w:r>
          </w:p>
        </w:tc>
        <w:tc>
          <w:tcPr>
            <w:tcW w:w="794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2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3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4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5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firstLine="0"/>
              <w:jc w:val="center"/>
              <w:rPr>
                <w:sz w:val="32"/>
              </w:rPr>
            </w:pPr>
            <w:r>
              <w:rPr>
                <w:sz w:val="32"/>
              </w:rPr>
              <w:t>16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7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8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9</w:t>
            </w:r>
          </w:p>
        </w:tc>
        <w:tc>
          <w:tcPr>
            <w:tcW w:w="539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0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1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2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3</w:t>
            </w:r>
          </w:p>
        </w:tc>
        <w:tc>
          <w:tcPr>
            <w:tcW w:w="567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-57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4</w:t>
            </w:r>
          </w:p>
        </w:tc>
      </w:tr>
    </w:tbl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</w:p>
    <w:p w:rsidR="001277B6" w:rsidRDefault="001277B6">
      <w:pPr>
        <w:widowControl/>
        <w:spacing w:line="240" w:lineRule="auto"/>
        <w:ind w:firstLine="0"/>
        <w:jc w:val="left"/>
        <w:rPr>
          <w:sz w:val="32"/>
        </w:rPr>
      </w:pPr>
      <w:r>
        <w:rPr>
          <w:sz w:val="32"/>
        </w:rPr>
        <w:br w:type="page"/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16"/>
        </w:rPr>
      </w:pP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right"/>
        <w:rPr>
          <w:sz w:val="32"/>
        </w:rPr>
      </w:pPr>
      <w:r>
        <w:rPr>
          <w:sz w:val="32"/>
        </w:rPr>
        <w:t>Таблица 2</w:t>
      </w:r>
    </w:p>
    <w:p w:rsidR="001F217D" w:rsidRDefault="001F217D">
      <w:pPr>
        <w:tabs>
          <w:tab w:val="left" w:pos="720"/>
        </w:tabs>
        <w:spacing w:line="240" w:lineRule="auto"/>
        <w:ind w:right="-57" w:firstLine="0"/>
        <w:jc w:val="center"/>
        <w:rPr>
          <w:b/>
          <w:sz w:val="32"/>
        </w:rPr>
      </w:pPr>
      <w:r>
        <w:rPr>
          <w:b/>
          <w:sz w:val="32"/>
        </w:rPr>
        <w:t>РЕЗУЛЬТАТЫ РАСЧЕТОВ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907"/>
        <w:gridCol w:w="907"/>
        <w:gridCol w:w="737"/>
        <w:gridCol w:w="737"/>
        <w:gridCol w:w="737"/>
        <w:gridCol w:w="907"/>
        <w:gridCol w:w="907"/>
        <w:gridCol w:w="907"/>
        <w:gridCol w:w="907"/>
        <w:gridCol w:w="907"/>
        <w:gridCol w:w="1021"/>
        <w:gridCol w:w="1021"/>
        <w:gridCol w:w="510"/>
        <w:gridCol w:w="510"/>
        <w:gridCol w:w="510"/>
        <w:gridCol w:w="510"/>
      </w:tblGrid>
      <w:tr w:rsidR="001F217D">
        <w:trPr>
          <w:cantSplit/>
          <w:trHeight w:val="4826"/>
          <w:jc w:val="center"/>
        </w:trPr>
        <w:tc>
          <w:tcPr>
            <w:tcW w:w="680" w:type="dxa"/>
            <w:vMerge w:val="restart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№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п/п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пловой поток через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  <w:vertAlign w:val="superscript"/>
              </w:rPr>
            </w:pPr>
            <w:r>
              <w:rPr>
                <w:sz w:val="32"/>
              </w:rPr>
              <w:t xml:space="preserve">плоскую стенку </w:t>
            </w:r>
            <w:r>
              <w:rPr>
                <w:i/>
                <w:sz w:val="32"/>
              </w:rPr>
              <w:t>q</w:t>
            </w:r>
            <w:r>
              <w:rPr>
                <w:sz w:val="32"/>
              </w:rPr>
              <w:t>, Вт/м</w:t>
            </w:r>
            <w:r>
              <w:rPr>
                <w:sz w:val="32"/>
                <w:vertAlign w:val="superscript"/>
              </w:rPr>
              <w:t>2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пловой поток через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  <w:vertAlign w:val="superscript"/>
              </w:rPr>
            </w:pPr>
            <w:r>
              <w:rPr>
                <w:sz w:val="32"/>
              </w:rPr>
              <w:t xml:space="preserve">цилиндрическую стенку </w:t>
            </w:r>
            <w:proofErr w:type="spellStart"/>
            <w:r>
              <w:rPr>
                <w:i/>
                <w:sz w:val="32"/>
              </w:rPr>
              <w:t>q</w:t>
            </w:r>
            <w:r>
              <w:rPr>
                <w:i/>
                <w:sz w:val="32"/>
                <w:vertAlign w:val="subscript"/>
              </w:rPr>
              <w:t>L</w:t>
            </w:r>
            <w:proofErr w:type="spellEnd"/>
            <w:r>
              <w:rPr>
                <w:sz w:val="32"/>
              </w:rPr>
              <w:t>, Вт/м</w:t>
            </w:r>
          </w:p>
        </w:tc>
        <w:tc>
          <w:tcPr>
            <w:tcW w:w="2211" w:type="dxa"/>
            <w:gridSpan w:val="3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Коэффициент теплопрово</w:t>
            </w:r>
            <w:r>
              <w:rPr>
                <w:sz w:val="32"/>
              </w:rPr>
              <w:t>д</w:t>
            </w:r>
            <w:r>
              <w:rPr>
                <w:sz w:val="32"/>
              </w:rPr>
              <w:t>ности слоя стенки,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Вт/(м</w:t>
            </w:r>
            <w:r>
              <w:rPr>
                <w:sz w:val="32"/>
              </w:rPr>
              <w:sym w:font="Symbol" w:char="F0D7"/>
            </w:r>
            <w:r>
              <w:rPr>
                <w:sz w:val="32"/>
              </w:rPr>
              <w:t>К)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Тепловая проводимость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 плоской стенки </w:t>
            </w:r>
            <w:r>
              <w:rPr>
                <w:i/>
                <w:sz w:val="32"/>
              </w:rPr>
              <w:t>k</w:t>
            </w:r>
            <w:r>
              <w:rPr>
                <w:sz w:val="32"/>
              </w:rPr>
              <w:t xml:space="preserve">, 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рмическое сопротивление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лоской стенки </w:t>
            </w:r>
            <w:r>
              <w:rPr>
                <w:i/>
                <w:sz w:val="32"/>
              </w:rPr>
              <w:t>R</w:t>
            </w:r>
            <w:r>
              <w:rPr>
                <w:sz w:val="32"/>
              </w:rPr>
              <w:t>, (м</w:t>
            </w:r>
            <w:r>
              <w:rPr>
                <w:sz w:val="32"/>
                <w:vertAlign w:val="superscript"/>
              </w:rPr>
              <w:t>2</w:t>
            </w:r>
            <w:r>
              <w:rPr>
                <w:sz w:val="32"/>
              </w:rPr>
              <w:sym w:font="Symbol" w:char="F0D7"/>
            </w:r>
            <w:r>
              <w:rPr>
                <w:sz w:val="32"/>
              </w:rPr>
              <w:t>К)/Вт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пловая проводимость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цилиндрической стенки </w:t>
            </w:r>
            <w:proofErr w:type="spellStart"/>
            <w:r>
              <w:rPr>
                <w:i/>
                <w:sz w:val="32"/>
              </w:rPr>
              <w:t>k</w:t>
            </w:r>
            <w:r>
              <w:rPr>
                <w:i/>
                <w:sz w:val="32"/>
                <w:vertAlign w:val="subscript"/>
              </w:rPr>
              <w:t>L</w:t>
            </w:r>
            <w:proofErr w:type="spellEnd"/>
            <w:r>
              <w:rPr>
                <w:sz w:val="32"/>
              </w:rPr>
              <w:t>, Вт/(м</w:t>
            </w:r>
            <w:r>
              <w:rPr>
                <w:sz w:val="32"/>
              </w:rPr>
              <w:sym w:font="Symbol" w:char="F0D7"/>
            </w:r>
            <w:r>
              <w:rPr>
                <w:sz w:val="32"/>
              </w:rPr>
              <w:t>К)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Термическое сопротивление цили</w:t>
            </w:r>
            <w:r>
              <w:rPr>
                <w:sz w:val="32"/>
              </w:rPr>
              <w:t>н</w:t>
            </w:r>
            <w:r>
              <w:rPr>
                <w:sz w:val="32"/>
              </w:rPr>
              <w:t xml:space="preserve">дрической стенки </w:t>
            </w:r>
            <w:r>
              <w:rPr>
                <w:i/>
                <w:sz w:val="32"/>
              </w:rPr>
              <w:t>R</w:t>
            </w:r>
            <w:r>
              <w:rPr>
                <w:i/>
                <w:sz w:val="32"/>
                <w:vertAlign w:val="subscript"/>
              </w:rPr>
              <w:t>L</w:t>
            </w:r>
            <w:r>
              <w:rPr>
                <w:sz w:val="32"/>
              </w:rPr>
              <w:t>, (м</w:t>
            </w:r>
            <w:r>
              <w:rPr>
                <w:sz w:val="32"/>
              </w:rPr>
              <w:sym w:font="Symbol" w:char="F0D7"/>
            </w:r>
            <w:r>
              <w:rPr>
                <w:sz w:val="32"/>
              </w:rPr>
              <w:t>К)/Вт</w:t>
            </w:r>
          </w:p>
        </w:tc>
        <w:tc>
          <w:tcPr>
            <w:tcW w:w="907" w:type="dxa"/>
            <w:vMerge w:val="restart"/>
            <w:textDirection w:val="btLr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наружной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left="113"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поверхности стенки </w:t>
            </w:r>
            <w:r>
              <w:rPr>
                <w:i/>
                <w:sz w:val="32"/>
              </w:rPr>
              <w:t>t</w:t>
            </w:r>
            <w:r>
              <w:rPr>
                <w:i/>
                <w:sz w:val="32"/>
                <w:vertAlign w:val="subscript"/>
              </w:rPr>
              <w:t>w</w:t>
            </w:r>
            <w:r>
              <w:rPr>
                <w:sz w:val="32"/>
                <w:vertAlign w:val="subscript"/>
              </w:rPr>
              <w:t>2</w:t>
            </w:r>
            <w:r>
              <w:rPr>
                <w:i/>
                <w:sz w:val="32"/>
                <w:vertAlign w:val="subscript"/>
              </w:rPr>
              <w:t>p</w:t>
            </w:r>
            <w:r>
              <w:rPr>
                <w:sz w:val="32"/>
              </w:rPr>
              <w:t xml:space="preserve">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2040" w:type="dxa"/>
            <w:gridSpan w:val="2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Температура между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слоями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  <w:tc>
          <w:tcPr>
            <w:tcW w:w="2040" w:type="dxa"/>
            <w:gridSpan w:val="4"/>
            <w:vAlign w:val="center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Температура внутри </w:t>
            </w:r>
          </w:p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слоя стенки, </w:t>
            </w:r>
            <w:r>
              <w:rPr>
                <w:sz w:val="32"/>
              </w:rPr>
              <w:sym w:font="Symbol" w:char="F0B0"/>
            </w:r>
            <w:r>
              <w:rPr>
                <w:sz w:val="32"/>
              </w:rPr>
              <w:t>С</w:t>
            </w:r>
          </w:p>
        </w:tc>
      </w:tr>
      <w:tr w:rsidR="001F217D">
        <w:trPr>
          <w:cantSplit/>
          <w:jc w:val="center"/>
        </w:trPr>
        <w:tc>
          <w:tcPr>
            <w:tcW w:w="680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  <w:vertAlign w:val="subscript"/>
              </w:rPr>
            </w:pPr>
            <w:r>
              <w:rPr>
                <w:sz w:val="32"/>
              </w:rPr>
              <w:sym w:font="Symbol" w:char="F06C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907" w:type="dxa"/>
            <w:vMerge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</w:rPr>
            </w:pPr>
          </w:p>
        </w:tc>
        <w:tc>
          <w:tcPr>
            <w:tcW w:w="1021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1</w:t>
            </w:r>
            <w:r>
              <w:rPr>
                <w:i/>
                <w:sz w:val="32"/>
                <w:vertAlign w:val="subscript"/>
              </w:rPr>
              <w:t>p</w:t>
            </w:r>
          </w:p>
        </w:tc>
        <w:tc>
          <w:tcPr>
            <w:tcW w:w="1021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i/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t>2</w:t>
            </w:r>
            <w:r>
              <w:rPr>
                <w:i/>
                <w:sz w:val="32"/>
                <w:vertAlign w:val="subscript"/>
              </w:rPr>
              <w:t>p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1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2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3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left"/>
              <w:rPr>
                <w:sz w:val="32"/>
                <w:vertAlign w:val="subscript"/>
              </w:rPr>
            </w:pPr>
            <w:r>
              <w:rPr>
                <w:i/>
                <w:sz w:val="32"/>
              </w:rPr>
              <w:t>t</w:t>
            </w:r>
            <w:r>
              <w:rPr>
                <w:sz w:val="32"/>
                <w:vertAlign w:val="subscript"/>
              </w:rPr>
              <w:sym w:font="Symbol" w:char="F064"/>
            </w:r>
            <w:r>
              <w:rPr>
                <w:sz w:val="32"/>
                <w:vertAlign w:val="subscript"/>
              </w:rPr>
              <w:t>4</w:t>
            </w:r>
          </w:p>
        </w:tc>
      </w:tr>
      <w:tr w:rsidR="001F217D">
        <w:trPr>
          <w:cantSplit/>
          <w:jc w:val="center"/>
        </w:trPr>
        <w:tc>
          <w:tcPr>
            <w:tcW w:w="68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73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7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9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0</w:t>
            </w:r>
          </w:p>
        </w:tc>
        <w:tc>
          <w:tcPr>
            <w:tcW w:w="907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1</w:t>
            </w:r>
          </w:p>
        </w:tc>
        <w:tc>
          <w:tcPr>
            <w:tcW w:w="1021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2</w:t>
            </w:r>
          </w:p>
        </w:tc>
        <w:tc>
          <w:tcPr>
            <w:tcW w:w="1021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3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4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5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6</w:t>
            </w:r>
          </w:p>
        </w:tc>
        <w:tc>
          <w:tcPr>
            <w:tcW w:w="510" w:type="dxa"/>
          </w:tcPr>
          <w:p w:rsidR="001F217D" w:rsidRDefault="001F217D">
            <w:pPr>
              <w:tabs>
                <w:tab w:val="left" w:pos="720"/>
              </w:tabs>
              <w:spacing w:line="240" w:lineRule="auto"/>
              <w:ind w:right="-57" w:firstLine="0"/>
              <w:jc w:val="center"/>
              <w:rPr>
                <w:sz w:val="32"/>
              </w:rPr>
            </w:pPr>
            <w:r>
              <w:rPr>
                <w:sz w:val="32"/>
              </w:rPr>
              <w:t>17</w:t>
            </w:r>
          </w:p>
        </w:tc>
      </w:tr>
    </w:tbl>
    <w:p w:rsidR="001F217D" w:rsidRDefault="001F217D">
      <w:pPr>
        <w:tabs>
          <w:tab w:val="left" w:pos="720"/>
        </w:tabs>
        <w:spacing w:line="240" w:lineRule="auto"/>
        <w:ind w:right="-57" w:firstLine="0"/>
        <w:jc w:val="left"/>
        <w:rPr>
          <w:b/>
          <w:sz w:val="32"/>
        </w:rPr>
      </w:pPr>
    </w:p>
    <w:p w:rsidR="00D8244A" w:rsidRDefault="00D8244A" w:rsidP="001277B6">
      <w:pPr>
        <w:tabs>
          <w:tab w:val="left" w:pos="720"/>
        </w:tabs>
        <w:spacing w:line="240" w:lineRule="auto"/>
        <w:ind w:right="-57" w:firstLine="0"/>
        <w:jc w:val="left"/>
        <w:rPr>
          <w:sz w:val="32"/>
        </w:rPr>
      </w:pPr>
      <w:r>
        <w:rPr>
          <w:sz w:val="32"/>
        </w:rPr>
        <w:br w:type="page"/>
      </w:r>
    </w:p>
    <w:p w:rsidR="001F217D" w:rsidRDefault="001F217D">
      <w:pPr>
        <w:spacing w:line="240" w:lineRule="auto"/>
        <w:ind w:firstLine="0"/>
        <w:jc w:val="right"/>
        <w:rPr>
          <w:sz w:val="32"/>
        </w:rPr>
      </w:pPr>
      <w:r>
        <w:rPr>
          <w:sz w:val="32"/>
        </w:rPr>
        <w:lastRenderedPageBreak/>
        <w:t>Таблица 3</w:t>
      </w:r>
    </w:p>
    <w:p w:rsidR="001F217D" w:rsidRDefault="001F217D">
      <w:pPr>
        <w:spacing w:line="240" w:lineRule="auto"/>
        <w:ind w:firstLine="0"/>
        <w:jc w:val="center"/>
        <w:rPr>
          <w:b/>
          <w:caps/>
        </w:rPr>
      </w:pPr>
      <w:r>
        <w:rPr>
          <w:b/>
          <w:caps/>
          <w:sz w:val="32"/>
        </w:rPr>
        <w:t>Значения коэффициента теплопроводности материалов в зависимости от температуры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2268"/>
        <w:gridCol w:w="2155"/>
        <w:gridCol w:w="1304"/>
        <w:gridCol w:w="1304"/>
        <w:gridCol w:w="1304"/>
        <w:gridCol w:w="1304"/>
        <w:gridCol w:w="1304"/>
        <w:gridCol w:w="1304"/>
        <w:gridCol w:w="1304"/>
      </w:tblGrid>
      <w:tr w:rsidR="001F217D" w:rsidRPr="001277B6">
        <w:trPr>
          <w:cantSplit/>
          <w:trHeight w:val="504"/>
          <w:jc w:val="center"/>
        </w:trPr>
        <w:tc>
          <w:tcPr>
            <w:tcW w:w="2268" w:type="dxa"/>
            <w:vMerge w:val="restart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Материал</w:t>
            </w:r>
          </w:p>
        </w:tc>
        <w:tc>
          <w:tcPr>
            <w:tcW w:w="2155" w:type="dxa"/>
            <w:vMerge w:val="restart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Предел</w:t>
            </w:r>
          </w:p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температуры,</w:t>
            </w:r>
          </w:p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К</w:t>
            </w:r>
          </w:p>
        </w:tc>
        <w:tc>
          <w:tcPr>
            <w:tcW w:w="9128" w:type="dxa"/>
            <w:gridSpan w:val="7"/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Температура, К</w:t>
            </w:r>
          </w:p>
        </w:tc>
      </w:tr>
      <w:tr w:rsidR="001F217D" w:rsidRPr="001277B6">
        <w:trPr>
          <w:cantSplit/>
          <w:jc w:val="center"/>
        </w:trPr>
        <w:tc>
          <w:tcPr>
            <w:tcW w:w="2268" w:type="dxa"/>
            <w:vMerge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2155" w:type="dxa"/>
            <w:vMerge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5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00</w:t>
            </w:r>
          </w:p>
        </w:tc>
        <w:tc>
          <w:tcPr>
            <w:tcW w:w="1304" w:type="dxa"/>
            <w:tcBorders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000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Алюминий</w:t>
            </w:r>
          </w:p>
        </w:tc>
        <w:tc>
          <w:tcPr>
            <w:tcW w:w="2155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34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5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7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40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6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1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8</w:t>
            </w:r>
          </w:p>
        </w:tc>
        <w:tc>
          <w:tcPr>
            <w:tcW w:w="1304" w:type="dxa"/>
            <w:tcBorders>
              <w:bottom w:val="nil"/>
            </w:tcBorders>
          </w:tcPr>
          <w:p w:rsidR="001F217D" w:rsidRPr="001277B6" w:rsidRDefault="00E15BC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–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Бериллий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55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3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2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0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1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Ванадий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8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Вольфрам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6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7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4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3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18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Гафний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50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Германий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21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7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Железо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80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2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Золото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33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1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1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0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9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8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70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Кальций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11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8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8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7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5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16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Кобальт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76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1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00</w:t>
            </w:r>
          </w:p>
        </w:tc>
        <w:tc>
          <w:tcPr>
            <w:tcW w:w="1304" w:type="dxa"/>
            <w:tcBorders>
              <w:top w:val="nil"/>
              <w:bottom w:val="nil"/>
            </w:tcBorders>
            <w:vAlign w:val="center"/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2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Медь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35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0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0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9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8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7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6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52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Никель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72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2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Платина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4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1.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1.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1.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2.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3.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5.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9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Серебро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23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2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2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25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412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9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79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Тантал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326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7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8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5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0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Титан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93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3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9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Хром</w:t>
            </w:r>
          </w:p>
        </w:tc>
        <w:tc>
          <w:tcPr>
            <w:tcW w:w="2155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213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00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4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9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6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8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71</w:t>
            </w:r>
          </w:p>
        </w:tc>
        <w:tc>
          <w:tcPr>
            <w:tcW w:w="1304" w:type="dxa"/>
            <w:tcBorders>
              <w:top w:val="nil"/>
              <w:bottom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65</w:t>
            </w:r>
          </w:p>
        </w:tc>
      </w:tr>
      <w:tr w:rsidR="001F217D" w:rsidRPr="001277B6">
        <w:trPr>
          <w:jc w:val="center"/>
        </w:trPr>
        <w:tc>
          <w:tcPr>
            <w:tcW w:w="2268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Эрбий</w:t>
            </w:r>
          </w:p>
        </w:tc>
        <w:tc>
          <w:tcPr>
            <w:tcW w:w="2155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802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5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4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5</w:t>
            </w:r>
          </w:p>
        </w:tc>
        <w:tc>
          <w:tcPr>
            <w:tcW w:w="1304" w:type="dxa"/>
            <w:tcBorders>
              <w:top w:val="nil"/>
            </w:tcBorders>
          </w:tcPr>
          <w:p w:rsidR="001F217D" w:rsidRPr="001277B6" w:rsidRDefault="001F217D">
            <w:pPr>
              <w:tabs>
                <w:tab w:val="left" w:pos="7513"/>
              </w:tabs>
              <w:spacing w:line="240" w:lineRule="auto"/>
              <w:ind w:firstLine="0"/>
              <w:jc w:val="center"/>
              <w:rPr>
                <w:sz w:val="32"/>
                <w:szCs w:val="32"/>
              </w:rPr>
            </w:pPr>
            <w:r w:rsidRPr="001277B6">
              <w:rPr>
                <w:sz w:val="32"/>
                <w:szCs w:val="32"/>
              </w:rPr>
              <w:t>16</w:t>
            </w:r>
          </w:p>
        </w:tc>
      </w:tr>
    </w:tbl>
    <w:p w:rsidR="009231B3" w:rsidRPr="00303B58" w:rsidRDefault="009231B3" w:rsidP="001277B6">
      <w:pPr>
        <w:tabs>
          <w:tab w:val="left" w:pos="720"/>
        </w:tabs>
        <w:spacing w:line="240" w:lineRule="auto"/>
        <w:ind w:firstLine="0"/>
        <w:jc w:val="left"/>
        <w:rPr>
          <w:sz w:val="32"/>
          <w:szCs w:val="32"/>
        </w:rPr>
      </w:pPr>
    </w:p>
    <w:sectPr w:rsidR="009231B3" w:rsidRPr="00303B58" w:rsidSect="008C7CAB">
      <w:headerReference w:type="even" r:id="rId70"/>
      <w:headerReference w:type="default" r:id="rId71"/>
      <w:type w:val="oddPage"/>
      <w:pgSz w:w="16840" w:h="11907" w:orient="landscape" w:code="9"/>
      <w:pgMar w:top="1701" w:right="1134" w:bottom="851" w:left="1134" w:header="720" w:footer="720" w:gutter="0"/>
      <w:paperSrc w:first="15" w:other="15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4F37" w:rsidRDefault="00F14F37">
      <w:r>
        <w:separator/>
      </w:r>
    </w:p>
  </w:endnote>
  <w:endnote w:type="continuationSeparator" w:id="0">
    <w:p w:rsidR="00F14F37" w:rsidRDefault="00F14F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4F37" w:rsidRDefault="00F14F37">
      <w:r>
        <w:separator/>
      </w:r>
    </w:p>
  </w:footnote>
  <w:footnote w:type="continuationSeparator" w:id="0">
    <w:p w:rsidR="00F14F37" w:rsidRDefault="00F14F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4F37" w:rsidRDefault="00F14F37" w:rsidP="000A5550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F14F37" w:rsidRDefault="00F14F37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4F37" w:rsidRDefault="00F14F37" w:rsidP="00241892">
    <w:pPr>
      <w:pStyle w:val="a7"/>
      <w:framePr w:wrap="around" w:vAnchor="text" w:hAnchor="margin" w:xAlign="center" w:y="1"/>
      <w:ind w:firstLine="0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241892">
      <w:rPr>
        <w:rStyle w:val="a8"/>
        <w:noProof/>
      </w:rPr>
      <w:t>8</w:t>
    </w:r>
    <w:r>
      <w:rPr>
        <w:rStyle w:val="a8"/>
      </w:rPr>
      <w:fldChar w:fldCharType="end"/>
    </w:r>
  </w:p>
  <w:p w:rsidR="00F14F37" w:rsidRDefault="00F14F37" w:rsidP="000A5550">
    <w:pPr>
      <w:pStyle w:val="a7"/>
      <w:ind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4F37" w:rsidRDefault="00F14F37" w:rsidP="000A5550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1</w:t>
    </w:r>
    <w:r>
      <w:rPr>
        <w:rStyle w:val="a8"/>
      </w:rPr>
      <w:fldChar w:fldCharType="end"/>
    </w:r>
  </w:p>
  <w:p w:rsidR="00F14F37" w:rsidRDefault="00F14F37">
    <w:pPr>
      <w:pStyle w:val="a7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4F37" w:rsidRDefault="00F14F37">
    <w:pPr>
      <w:pStyle w:val="a7"/>
      <w:framePr w:wrap="around" w:vAnchor="text" w:hAnchor="margin" w:xAlign="center" w:y="1"/>
      <w:rPr>
        <w:rStyle w:val="a8"/>
      </w:rPr>
    </w:pPr>
  </w:p>
  <w:p w:rsidR="00F14F37" w:rsidRDefault="00F14F37">
    <w:pPr>
      <w:pStyle w:val="a7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529F2"/>
    <w:multiLevelType w:val="singleLevel"/>
    <w:tmpl w:val="B34ACB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59EF7BC8"/>
    <w:multiLevelType w:val="multilevel"/>
    <w:tmpl w:val="3A9E40A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5A67611C"/>
    <w:multiLevelType w:val="singleLevel"/>
    <w:tmpl w:val="8F4E4D8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>
    <w:nsid w:val="72D534E8"/>
    <w:multiLevelType w:val="multilevel"/>
    <w:tmpl w:val="04190029"/>
    <w:lvl w:ilvl="0">
      <w:start w:val="1"/>
      <w:numFmt w:val="decimal"/>
      <w:pStyle w:val="1"/>
      <w:suff w:val="space"/>
      <w:lvlText w:val="Глава %1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autoHyphenation/>
  <w:hyphenationZone w:val="357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3B58"/>
    <w:rsid w:val="000420F2"/>
    <w:rsid w:val="000A5550"/>
    <w:rsid w:val="00111488"/>
    <w:rsid w:val="001277B6"/>
    <w:rsid w:val="001960E3"/>
    <w:rsid w:val="001F217D"/>
    <w:rsid w:val="001F4736"/>
    <w:rsid w:val="00216D94"/>
    <w:rsid w:val="00241892"/>
    <w:rsid w:val="002B5BEA"/>
    <w:rsid w:val="002E71DF"/>
    <w:rsid w:val="00303B58"/>
    <w:rsid w:val="0032491E"/>
    <w:rsid w:val="00343430"/>
    <w:rsid w:val="00350CFC"/>
    <w:rsid w:val="00354085"/>
    <w:rsid w:val="00364C59"/>
    <w:rsid w:val="00383F03"/>
    <w:rsid w:val="003A4122"/>
    <w:rsid w:val="003F1C58"/>
    <w:rsid w:val="00410915"/>
    <w:rsid w:val="00495D73"/>
    <w:rsid w:val="00505D86"/>
    <w:rsid w:val="00520033"/>
    <w:rsid w:val="00585BC7"/>
    <w:rsid w:val="00595E22"/>
    <w:rsid w:val="005E2C43"/>
    <w:rsid w:val="005F7E7C"/>
    <w:rsid w:val="0061174A"/>
    <w:rsid w:val="00632FD2"/>
    <w:rsid w:val="006434BD"/>
    <w:rsid w:val="00655362"/>
    <w:rsid w:val="0067058E"/>
    <w:rsid w:val="006A366F"/>
    <w:rsid w:val="00712A2D"/>
    <w:rsid w:val="00716507"/>
    <w:rsid w:val="00722F4C"/>
    <w:rsid w:val="008934F7"/>
    <w:rsid w:val="008C7CAB"/>
    <w:rsid w:val="009231B3"/>
    <w:rsid w:val="0098692C"/>
    <w:rsid w:val="009C25DD"/>
    <w:rsid w:val="00A10120"/>
    <w:rsid w:val="00A80D57"/>
    <w:rsid w:val="00AA195B"/>
    <w:rsid w:val="00AC03F9"/>
    <w:rsid w:val="00AD613F"/>
    <w:rsid w:val="00B3020C"/>
    <w:rsid w:val="00B42227"/>
    <w:rsid w:val="00B462A3"/>
    <w:rsid w:val="00C15F0E"/>
    <w:rsid w:val="00C9195A"/>
    <w:rsid w:val="00D8205A"/>
    <w:rsid w:val="00D8244A"/>
    <w:rsid w:val="00DC36C9"/>
    <w:rsid w:val="00DF6112"/>
    <w:rsid w:val="00E041A2"/>
    <w:rsid w:val="00E15BCD"/>
    <w:rsid w:val="00E978F9"/>
    <w:rsid w:val="00EA23C6"/>
    <w:rsid w:val="00EA7673"/>
    <w:rsid w:val="00ED17B9"/>
    <w:rsid w:val="00ED1C51"/>
    <w:rsid w:val="00EE2AD7"/>
    <w:rsid w:val="00EF5D97"/>
    <w:rsid w:val="00F14F37"/>
    <w:rsid w:val="00F4762B"/>
    <w:rsid w:val="00F61359"/>
    <w:rsid w:val="00FB6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615">
      <o:colormenu v:ext="edit" fillcolor="none" strokecolor="none"/>
    </o:shapedefaults>
    <o:shapelayout v:ext="edit">
      <o:idmap v:ext="edit" data="1,2"/>
      <o:rules v:ext="edit">
        <o:r id="V:Rule1" type="arc" idref="#_x0000_s1714"/>
        <o:r id="V:Rule2" type="arc" idref="#_x0000_s1715"/>
        <o:r id="V:Rule3" type="callout" idref="#_x0000_s2520"/>
        <o:r id="V:Rule4" type="callout" idref="#_x0000_s2521"/>
        <o:r id="V:Rule5" type="callout" idref="#_x0000_s2522"/>
        <o:r id="V:Rule6" type="callout" idref="#_x0000_s2523"/>
        <o:r id="V:Rule7" type="callout" idref="#_x0000_s2524"/>
        <o:r id="V:Rule8" type="callout" idref="#_x0000_s2525"/>
        <o:r id="V:Rule9" type="callout" idref="#_x0000_s2526"/>
        <o:r id="V:Rule10" type="callout" idref="#_x0000_s2527"/>
        <o:r id="V:Rule11" type="callout" idref="#_x0000_s2528"/>
        <o:r id="V:Rule12" type="callout" idref="#_x0000_s2529"/>
        <o:r id="V:Rule13" type="callout" idref="#_x0000_s2530"/>
        <o:r id="V:Rule14" type="callout" idref="#_x0000_s2531"/>
        <o:r id="V:Rule15" type="callout" idref="#_x0000_s2532"/>
        <o:r id="V:Rule16" type="callout" idref="#_x0000_s2533"/>
        <o:r id="V:Rule17" type="callout" idref="#_x0000_s2534"/>
        <o:r id="V:Rule18" type="callout" idref="#_x0000_s2536"/>
        <o:r id="V:Rule19" type="callout" idref="#_x0000_s2551"/>
        <o:r id="V:Rule20" type="callout" idref="#_x0000_s2552"/>
        <o:r id="V:Rule21" type="callout" idref="#_x0000_s2553"/>
        <o:r id="V:Rule22" type="callout" idref="#_x0000_s2554"/>
        <o:r id="V:Rule23" type="callout" idref="#_x0000_s2555"/>
        <o:r id="V:Rule24" type="callout" idref="#_x0000_s2556"/>
        <o:r id="V:Rule25" type="callout" idref="#_x0000_s2557"/>
        <o:r id="V:Rule26" type="callout" idref="#_x0000_s2558"/>
        <o:r id="V:Rule27" type="callout" idref="#_x0000_s2559"/>
        <o:r id="V:Rule28" type="callout" idref="#_x0000_s2560"/>
        <o:r id="V:Rule29" type="callout" idref="#_x0000_s2562"/>
        <o:r id="V:Rule30" type="callout" idref="#_x0000_s2563"/>
        <o:r id="V:Rule31" type="callout" idref="#_x0000_s2565"/>
        <o:r id="V:Rule32" type="callout" idref="#_x0000_s2566"/>
        <o:r id="V:Rule33" type="callout" idref="#_x0000_s2567"/>
        <o:r id="V:Rule34" type="callout" idref="#_x0000_s2568"/>
        <o:r id="V:Rule35" type="callout" idref="#_x0000_s2569"/>
        <o:r id="V:Rule36" type="callout" idref="#_x0000_s2106"/>
        <o:r id="V:Rule37" type="callout" idref="#_x0000_s2107"/>
        <o:r id="V:Rule38" type="callout" idref="#_x0000_s2085"/>
        <o:r id="V:Rule39" type="callout" idref="#_x0000_s2086"/>
        <o:r id="V:Rule40" type="callout" idref="#_x0000_s2087"/>
        <o:r id="V:Rule41" type="callout" idref="#_x0000_s2164"/>
        <o:r id="V:Rule42" type="callout" idref="#_x0000_s2165"/>
        <o:r id="V:Rule43" type="callout" idref="#_x0000_s2166"/>
        <o:r id="V:Rule44" type="callout" idref="#_x0000_s2167"/>
        <o:r id="V:Rule45" type="callout" idref="#_x0000_s2168"/>
        <o:r id="V:Rule46" type="callout" idref="#_x0000_s2169"/>
        <o:r id="V:Rule47" type="callout" idref="#_x0000_s2175"/>
        <o:r id="V:Rule48" type="callout" idref="#_x0000_s2176"/>
        <o:r id="V:Rule49" type="callout" idref="#_x0000_s2177"/>
        <o:r id="V:Rule50" type="callout" idref="#_x0000_s2178"/>
        <o:r id="V:Rule51" type="callout" idref="#_x0000_s2179"/>
        <o:r id="V:Rule52" type="callout" idref="#_x0000_s2180"/>
      </o:rules>
      <o:regrouptable v:ext="edit">
        <o:entry new="1" old="0"/>
        <o:entry new="2" old="0"/>
        <o:entry new="3" old="2"/>
        <o:entry new="4" old="0"/>
        <o:entry new="5" old="4"/>
        <o:entry new="6" old="0"/>
        <o:entry new="7" old="6"/>
        <o:entry new="8" old="0"/>
        <o:entry new="9" old="0"/>
        <o:entry new="10" old="0"/>
        <o:entry new="11" old="0"/>
        <o:entry new="12" old="11"/>
        <o:entry new="13" old="0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22"/>
        <o:entry new="24" old="22"/>
        <o:entry new="25" old="23"/>
        <o:entry new="26" old="24"/>
        <o:entry new="27" old="0"/>
        <o:entry new="28" old="0"/>
        <o:entry new="29" old="0"/>
        <o:entry new="30" old="0"/>
        <o:entry new="31" old="0"/>
        <o:entry new="32" old="31"/>
        <o:entry new="33" old="0"/>
        <o:entry new="34" old="33"/>
        <o:entry new="35" old="0"/>
        <o:entry new="36" old="0"/>
        <o:entry new="37" old="0"/>
        <o:entry new="38" old="0"/>
        <o:entry new="39" old="0"/>
        <o:entry new="40" old="0"/>
        <o:entry new="41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300" w:lineRule="auto"/>
      <w:ind w:firstLine="720"/>
      <w:jc w:val="both"/>
    </w:pPr>
    <w:rPr>
      <w:snapToGrid w:val="0"/>
      <w:sz w:val="28"/>
    </w:rPr>
  </w:style>
  <w:style w:type="paragraph" w:styleId="1">
    <w:name w:val="heading 1"/>
    <w:basedOn w:val="a"/>
    <w:next w:val="a"/>
    <w:qFormat/>
    <w:pPr>
      <w:keepNext/>
      <w:numPr>
        <w:numId w:val="1"/>
      </w:numPr>
      <w:spacing w:line="240" w:lineRule="auto"/>
      <w:jc w:val="left"/>
      <w:outlineLvl w:val="0"/>
    </w:pPr>
    <w:rPr>
      <w:sz w:val="32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/>
      <w:sz w:val="24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Arial" w:hAnsi="Arial"/>
      <w:b/>
      <w:sz w:val="24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sz w:val="22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i/>
      <w:sz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Arial" w:hAnsi="Arial"/>
      <w:sz w:val="20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R1">
    <w:name w:val="FR1"/>
    <w:pPr>
      <w:widowControl w:val="0"/>
      <w:jc w:val="both"/>
    </w:pPr>
    <w:rPr>
      <w:rFonts w:ascii="Arial" w:hAnsi="Arial"/>
      <w:snapToGrid w:val="0"/>
      <w:sz w:val="40"/>
    </w:rPr>
  </w:style>
  <w:style w:type="paragraph" w:customStyle="1" w:styleId="FR2">
    <w:name w:val="FR2"/>
    <w:pPr>
      <w:widowControl w:val="0"/>
      <w:spacing w:before="360"/>
      <w:ind w:left="4920" w:right="3600"/>
      <w:jc w:val="right"/>
    </w:pPr>
    <w:rPr>
      <w:rFonts w:ascii="Arial" w:hAnsi="Arial"/>
      <w:i/>
      <w:snapToGrid w:val="0"/>
      <w:sz w:val="36"/>
      <w:lang w:val="en-US"/>
    </w:rPr>
  </w:style>
  <w:style w:type="paragraph" w:customStyle="1" w:styleId="FR3">
    <w:name w:val="FR3"/>
    <w:pPr>
      <w:widowControl w:val="0"/>
      <w:spacing w:before="220"/>
      <w:ind w:left="3880"/>
      <w:jc w:val="both"/>
    </w:pPr>
    <w:rPr>
      <w:rFonts w:ascii="Arial" w:hAnsi="Arial"/>
      <w:snapToGrid w:val="0"/>
      <w:sz w:val="28"/>
      <w:lang w:val="en-US"/>
    </w:rPr>
  </w:style>
  <w:style w:type="paragraph" w:customStyle="1" w:styleId="FR4">
    <w:name w:val="FR4"/>
    <w:pPr>
      <w:widowControl w:val="0"/>
      <w:jc w:val="right"/>
    </w:pPr>
    <w:rPr>
      <w:b/>
      <w:snapToGrid w:val="0"/>
      <w:sz w:val="18"/>
    </w:rPr>
  </w:style>
  <w:style w:type="paragraph" w:customStyle="1" w:styleId="FR5">
    <w:name w:val="FR5"/>
    <w:pPr>
      <w:widowControl w:val="0"/>
      <w:spacing w:before="240"/>
      <w:jc w:val="right"/>
    </w:pPr>
    <w:rPr>
      <w:rFonts w:ascii="Arial" w:hAnsi="Arial"/>
      <w:b/>
      <w:i/>
      <w:snapToGrid w:val="0"/>
      <w:sz w:val="12"/>
      <w:lang w:val="en-US"/>
    </w:rPr>
  </w:style>
  <w:style w:type="paragraph" w:styleId="a3">
    <w:name w:val="Block Text"/>
    <w:basedOn w:val="a"/>
    <w:pPr>
      <w:spacing w:before="300" w:line="260" w:lineRule="auto"/>
      <w:ind w:left="480" w:right="800" w:firstLine="0"/>
      <w:jc w:val="center"/>
    </w:pPr>
    <w:rPr>
      <w:sz w:val="32"/>
    </w:rPr>
  </w:style>
  <w:style w:type="paragraph" w:styleId="a4">
    <w:name w:val="Body Text Indent"/>
    <w:basedOn w:val="a"/>
    <w:pPr>
      <w:spacing w:line="240" w:lineRule="auto"/>
      <w:ind w:left="4536" w:firstLine="0"/>
      <w:jc w:val="left"/>
    </w:pPr>
    <w:rPr>
      <w:sz w:val="32"/>
    </w:rPr>
  </w:style>
  <w:style w:type="paragraph" w:styleId="a5">
    <w:name w:val="Body Text"/>
    <w:basedOn w:val="a"/>
    <w:link w:val="a6"/>
    <w:pPr>
      <w:spacing w:line="240" w:lineRule="auto"/>
      <w:ind w:firstLine="0"/>
      <w:jc w:val="center"/>
    </w:pPr>
    <w:rPr>
      <w:sz w:val="32"/>
    </w:rPr>
  </w:style>
  <w:style w:type="paragraph" w:styleId="20">
    <w:name w:val="Body Text 2"/>
    <w:basedOn w:val="a"/>
    <w:link w:val="21"/>
    <w:pPr>
      <w:spacing w:line="240" w:lineRule="auto"/>
      <w:ind w:right="-57" w:firstLine="0"/>
      <w:jc w:val="left"/>
    </w:pPr>
    <w:rPr>
      <w:sz w:val="32"/>
    </w:rPr>
  </w:style>
  <w:style w:type="paragraph" w:styleId="22">
    <w:name w:val="Body Text Indent 2"/>
    <w:basedOn w:val="a"/>
    <w:pPr>
      <w:spacing w:line="240" w:lineRule="auto"/>
      <w:ind w:right="-57"/>
    </w:pPr>
    <w:rPr>
      <w:sz w:val="32"/>
    </w:rPr>
  </w:style>
  <w:style w:type="paragraph" w:styleId="30">
    <w:name w:val="Body Text 3"/>
    <w:basedOn w:val="a"/>
    <w:pPr>
      <w:tabs>
        <w:tab w:val="left" w:pos="720"/>
      </w:tabs>
      <w:spacing w:line="240" w:lineRule="auto"/>
      <w:ind w:right="-57" w:firstLine="0"/>
      <w:jc w:val="center"/>
    </w:pPr>
    <w:rPr>
      <w:b/>
      <w:sz w:val="40"/>
    </w:rPr>
  </w:style>
  <w:style w:type="paragraph" w:customStyle="1" w:styleId="80">
    <w:name w:val="çàãîëîâîê 8"/>
    <w:basedOn w:val="a"/>
    <w:next w:val="a"/>
    <w:pPr>
      <w:keepNext/>
      <w:spacing w:line="240" w:lineRule="auto"/>
      <w:ind w:firstLine="0"/>
    </w:pPr>
    <w:rPr>
      <w:snapToGrid/>
      <w:sz w:val="32"/>
    </w:rPr>
  </w:style>
  <w:style w:type="paragraph" w:styleId="31">
    <w:name w:val="Body Text Indent 3"/>
    <w:basedOn w:val="a"/>
    <w:pPr>
      <w:widowControl/>
      <w:spacing w:line="240" w:lineRule="auto"/>
      <w:jc w:val="center"/>
    </w:pPr>
    <w:rPr>
      <w:sz w:val="32"/>
    </w:rPr>
  </w:style>
  <w:style w:type="paragraph" w:styleId="a7">
    <w:name w:val="header"/>
    <w:basedOn w:val="a"/>
    <w:pPr>
      <w:tabs>
        <w:tab w:val="center" w:pos="4153"/>
        <w:tab w:val="right" w:pos="8306"/>
      </w:tabs>
    </w:pPr>
  </w:style>
  <w:style w:type="character" w:styleId="a8">
    <w:name w:val="page number"/>
    <w:basedOn w:val="a0"/>
  </w:style>
  <w:style w:type="paragraph" w:styleId="a9">
    <w:name w:val="Title"/>
    <w:basedOn w:val="a"/>
    <w:link w:val="aa"/>
    <w:qFormat/>
    <w:pPr>
      <w:tabs>
        <w:tab w:val="left" w:pos="720"/>
      </w:tabs>
      <w:spacing w:line="240" w:lineRule="auto"/>
      <w:ind w:right="-57" w:firstLine="0"/>
      <w:jc w:val="center"/>
    </w:pPr>
    <w:rPr>
      <w:sz w:val="32"/>
    </w:rPr>
  </w:style>
  <w:style w:type="paragraph" w:styleId="ab">
    <w:name w:val="footer"/>
    <w:basedOn w:val="a"/>
    <w:pPr>
      <w:tabs>
        <w:tab w:val="center" w:pos="4153"/>
        <w:tab w:val="right" w:pos="8306"/>
      </w:tabs>
    </w:pPr>
  </w:style>
  <w:style w:type="character" w:customStyle="1" w:styleId="aa">
    <w:name w:val="Название Знак"/>
    <w:basedOn w:val="a0"/>
    <w:link w:val="a9"/>
    <w:rsid w:val="001277B6"/>
    <w:rPr>
      <w:snapToGrid w:val="0"/>
      <w:sz w:val="32"/>
    </w:rPr>
  </w:style>
  <w:style w:type="paragraph" w:styleId="ac">
    <w:name w:val="Balloon Text"/>
    <w:basedOn w:val="a"/>
    <w:link w:val="ad"/>
    <w:rsid w:val="001277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1277B6"/>
    <w:rPr>
      <w:rFonts w:ascii="Tahoma" w:hAnsi="Tahoma" w:cs="Tahoma"/>
      <w:snapToGrid w:val="0"/>
      <w:sz w:val="16"/>
      <w:szCs w:val="16"/>
    </w:rPr>
  </w:style>
  <w:style w:type="character" w:customStyle="1" w:styleId="a6">
    <w:name w:val="Основной текст Знак"/>
    <w:basedOn w:val="a0"/>
    <w:link w:val="a5"/>
    <w:rsid w:val="00C9195A"/>
    <w:rPr>
      <w:snapToGrid w:val="0"/>
      <w:sz w:val="32"/>
    </w:rPr>
  </w:style>
  <w:style w:type="character" w:customStyle="1" w:styleId="21">
    <w:name w:val="Основной текст 2 Знак"/>
    <w:basedOn w:val="a0"/>
    <w:link w:val="20"/>
    <w:rsid w:val="00C9195A"/>
    <w:rPr>
      <w:snapToGrid w:val="0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png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5.gi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gi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6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0.wmf"/><Relationship Id="rId67" Type="http://schemas.openxmlformats.org/officeDocument/2006/relationships/hyperlink" Target="http://ora.kuzstu.ru:8000/cgi-bin/gw_43_3/chameleon?host=ora.kuzstu.ru%2b1901%2bDEFAULT&amp;search=SCAN&amp;function=INITREQ&amp;SourceScreen=INITREQ&amp;sessionid=2005101008514010850&amp;skin=portal&amp;conf=.%2fchameleon.conf&amp;lng=ru&amp;itemu1=2009&amp;scant1=%d0%b0%d0%b9%d0%bd%d1%88%d1%82%d0%b5%d0%b9%d0%bd&amp;scanu1=1003&amp;u1=2009&amp;t1=%d0%9c.%20%d0%92%d1%8b%d1%81%d1%88%d0%b0%d1%8f%20%d1%88%d0%ba%d0%be%d0%bb%d0%b0%202002&amp;elementcount=3&amp;pos=1&amp;prevpos=1&amp;beginsrch=1" TargetMode="Externa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8</Pages>
  <Words>2405</Words>
  <Characters>16240</Characters>
  <Application>Microsoft Office Word</Application>
  <DocSecurity>0</DocSecurity>
  <Lines>135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>КузГТУ</Company>
  <LinksUpToDate>false</LinksUpToDate>
  <CharactersWithSpaces>18608</CharactersWithSpaces>
  <SharedDoc>false</SharedDoc>
  <HLinks>
    <vt:vector size="12" baseType="variant">
      <vt:variant>
        <vt:i4>5374019</vt:i4>
      </vt:variant>
      <vt:variant>
        <vt:i4>78</vt:i4>
      </vt:variant>
      <vt:variant>
        <vt:i4>0</vt:i4>
      </vt:variant>
      <vt:variant>
        <vt:i4>5</vt:i4>
      </vt:variant>
      <vt:variant>
        <vt:lpwstr>http://ora.kuzstu.ru:8000/cgi-bin/gw_43_3/chameleon?host=ora.kuzstu.ru%2b1901%2bDEFAULT&amp;search=SCAN&amp;function=INITREQ&amp;SourceScreen=INITREQ&amp;sessionid=2005101008514010850&amp;skin=portal&amp;conf=.%2fchameleon.conf&amp;lng=ru&amp;itemu1=2009&amp;scant1=%d0%b0%d0%b9%d0%bd%d1%88%d1%82%d0%b5%d0%b9%d0%bd&amp;scanu1=1003&amp;u1=2009&amp;t1=%d0%9c.%20%d0%92%d1%8b%d1%81%d1%88%d0%b0%d1%8f%20%d1%88%d0%ba%d0%be%d0%bb%d0%b0%202002&amp;elementcount=3&amp;pos=1&amp;prevpos=1&amp;beginsrch=1</vt:lpwstr>
      </vt:variant>
      <vt:variant>
        <vt:lpwstr/>
      </vt:variant>
      <vt:variant>
        <vt:i4>94</vt:i4>
      </vt:variant>
      <vt:variant>
        <vt:i4>75</vt:i4>
      </vt:variant>
      <vt:variant>
        <vt:i4>0</vt:i4>
      </vt:variant>
      <vt:variant>
        <vt:i4>5</vt:i4>
      </vt:variant>
      <vt:variant>
        <vt:lpwstr>http://ora.kuzstu.ru:8000/cgi-bin/gw_43_3/chameleon?host=ora.kuzstu.ru%2b1901%2bDEFAULT&amp;search=SCAN&amp;function=INITREQ&amp;SourceScreen=INITREQ&amp;sessionid=2005101008514010850&amp;skin=portal&amp;conf=.%2fchameleon.conf&amp;lng=ru&amp;itemu1=4&amp;scant1=%d0%b0%d0%b9%d0%bd%d1%88%d1%82%d0%b5%d0%b9%d0%bd&amp;scanu1=1003&amp;u1=4&amp;t1=%d0%9e%d0%b1%d1%89%d0%b8%d0%b9%20%d0%ba%d1%83%d1%80%d1%81%20%d0%bf%d1%80%d0%be%d1%86%d0%b5%d1%81%d1%81%d0%be%d0%b2%20%d0%b8%20%d0%b0%d0%bf%d0%bf%d0%b0%d1%80%d0%b0%d1%82%d0%be%d0%b2%20%d1%85%d0%b8%d0%bc%d0%b8%d1%87%d0%b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Третьяков В.Н.</dc:creator>
  <cp:lastModifiedBy>Зиновьева Анна Юрьевна</cp:lastModifiedBy>
  <cp:revision>10</cp:revision>
  <cp:lastPrinted>2016-08-08T05:14:00Z</cp:lastPrinted>
  <dcterms:created xsi:type="dcterms:W3CDTF">2016-03-31T03:13:00Z</dcterms:created>
  <dcterms:modified xsi:type="dcterms:W3CDTF">2016-08-08T05:14:00Z</dcterms:modified>
</cp:coreProperties>
</file>